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DC2C66E" w14:textId="2066594C" w:rsidR="00742A6F" w:rsidRPr="007952FB" w:rsidRDefault="000467B9" w:rsidP="000C39B3">
      <w:pPr>
        <w:tabs>
          <w:tab w:val="left" w:pos="426"/>
        </w:tabs>
        <w:spacing w:before="0"/>
        <w:ind w:left="360" w:hanging="360"/>
        <w:jc w:val="center"/>
        <w:rPr>
          <w:rFonts w:ascii="Arial" w:hAnsi="Arial" w:cs="Arial"/>
          <w:b/>
          <w:bCs/>
          <w:color w:val="808080"/>
          <w:sz w:val="20"/>
          <w:szCs w:val="20"/>
        </w:rPr>
      </w:pPr>
      <w:r w:rsidRPr="007952FB">
        <w:rPr>
          <w:rFonts w:ascii="Arial" w:hAnsi="Arial" w:cs="Arial"/>
          <w:b/>
          <w:bCs/>
          <w:color w:val="808080"/>
          <w:sz w:val="20"/>
          <w:szCs w:val="20"/>
        </w:rPr>
        <w:t>TALLER DE REPASO UNAM</w:t>
      </w:r>
      <w:r w:rsidR="00F84123" w:rsidRPr="007952FB">
        <w:rPr>
          <w:rFonts w:ascii="Arial" w:hAnsi="Arial" w:cs="Arial"/>
          <w:b/>
          <w:bCs/>
          <w:color w:val="808080"/>
          <w:sz w:val="20"/>
          <w:szCs w:val="20"/>
        </w:rPr>
        <w:t xml:space="preserve"> </w:t>
      </w:r>
      <w:r w:rsidR="00DE5F48" w:rsidRPr="007952FB">
        <w:rPr>
          <w:rFonts w:ascii="Arial" w:hAnsi="Arial" w:cs="Arial"/>
          <w:b/>
          <w:bCs/>
          <w:color w:val="808080"/>
          <w:sz w:val="20"/>
          <w:szCs w:val="20"/>
        </w:rPr>
        <w:t>–</w:t>
      </w:r>
      <w:r w:rsidRPr="007952FB">
        <w:rPr>
          <w:rFonts w:ascii="Arial" w:hAnsi="Arial" w:cs="Arial"/>
          <w:b/>
          <w:bCs/>
          <w:color w:val="808080"/>
          <w:sz w:val="20"/>
          <w:szCs w:val="20"/>
        </w:rPr>
        <w:t xml:space="preserve"> </w:t>
      </w:r>
      <w:r w:rsidR="00DE5F48" w:rsidRPr="007952FB">
        <w:rPr>
          <w:rFonts w:ascii="Arial" w:hAnsi="Arial" w:cs="Arial"/>
          <w:b/>
          <w:bCs/>
          <w:color w:val="808080"/>
          <w:sz w:val="20"/>
          <w:szCs w:val="20"/>
        </w:rPr>
        <w:t xml:space="preserve">FÍSICA </w:t>
      </w:r>
      <w:r w:rsidRPr="007952FB">
        <w:rPr>
          <w:rFonts w:ascii="Arial" w:hAnsi="Arial" w:cs="Arial"/>
          <w:b/>
          <w:bCs/>
          <w:color w:val="808080"/>
          <w:sz w:val="20"/>
          <w:szCs w:val="20"/>
        </w:rPr>
        <w:t>202</w:t>
      </w:r>
      <w:r w:rsidR="00EE4576" w:rsidRPr="007952FB">
        <w:rPr>
          <w:rFonts w:ascii="Arial" w:hAnsi="Arial" w:cs="Arial"/>
          <w:b/>
          <w:bCs/>
          <w:color w:val="808080"/>
          <w:sz w:val="20"/>
          <w:szCs w:val="20"/>
        </w:rPr>
        <w:t>6</w:t>
      </w:r>
    </w:p>
    <w:p w14:paraId="23B81FB1" w14:textId="747B9DE9" w:rsidR="00433892" w:rsidRPr="007952FB" w:rsidRDefault="00433892" w:rsidP="00433892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Dos vehículos parten de forma simultánea con una velocidad de 8</w:t>
      </w:r>
      <w:r w:rsidR="001841B2" w:rsidRPr="007952FB">
        <w:rPr>
          <w:rFonts w:ascii="Arial" w:hAnsi="Arial" w:cs="Arial"/>
          <w:sz w:val="20"/>
          <w:szCs w:val="20"/>
        </w:rPr>
        <w:t xml:space="preserve"> </w:t>
      </w:r>
      <w:r w:rsidRPr="007952FB">
        <w:rPr>
          <w:rFonts w:eastAsia="Kozuka Gothic Pro L"/>
          <w:position w:val="-22"/>
        </w:rPr>
        <w:object w:dxaOrig="279" w:dyaOrig="560" w14:anchorId="2D11EC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27.75pt" o:ole="">
            <v:imagedata r:id="rId6" o:title=""/>
          </v:shape>
          <o:OLEObject Type="Embed" ProgID="Equation.3" ShapeID="_x0000_i1025" DrawAspect="Content" ObjectID="_1836897066" r:id="rId7"/>
        </w:object>
      </w:r>
      <w:r w:rsidRPr="007952FB">
        <w:rPr>
          <w:rFonts w:ascii="Arial" w:hAnsi="Arial" w:cs="Arial"/>
          <w:sz w:val="20"/>
          <w:szCs w:val="20"/>
        </w:rPr>
        <w:t>, en dirección opuesta. ¿A qué distancia se encontrarán a los 4 segundos?</w:t>
      </w:r>
    </w:p>
    <w:p w14:paraId="69A4A17D" w14:textId="1C1E78A9" w:rsidR="00433892" w:rsidRPr="007952FB" w:rsidRDefault="00433892">
      <w:pPr>
        <w:pStyle w:val="Prrafodelista"/>
        <w:numPr>
          <w:ilvl w:val="0"/>
          <w:numId w:val="2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8</w:t>
      </w:r>
      <w:r w:rsidR="001841B2" w:rsidRPr="007952FB">
        <w:rPr>
          <w:rFonts w:ascii="Arial" w:hAnsi="Arial" w:cs="Arial"/>
          <w:sz w:val="20"/>
        </w:rPr>
        <w:t xml:space="preserve"> </w:t>
      </w:r>
      <w:r w:rsidRPr="007952FB">
        <w:rPr>
          <w:rFonts w:ascii="Arial" w:hAnsi="Arial" w:cs="Arial"/>
          <w:sz w:val="20"/>
        </w:rPr>
        <w:t>m</w:t>
      </w:r>
    </w:p>
    <w:p w14:paraId="6BD43098" w14:textId="580799C6" w:rsidR="00433892" w:rsidRPr="007952FB" w:rsidRDefault="00433892">
      <w:pPr>
        <w:pStyle w:val="Prrafodelista"/>
        <w:numPr>
          <w:ilvl w:val="0"/>
          <w:numId w:val="2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16</w:t>
      </w:r>
      <w:r w:rsidR="001841B2" w:rsidRPr="007952FB">
        <w:rPr>
          <w:rFonts w:ascii="Arial" w:hAnsi="Arial" w:cs="Arial"/>
          <w:sz w:val="20"/>
        </w:rPr>
        <w:t xml:space="preserve"> </w:t>
      </w:r>
      <w:r w:rsidRPr="007952FB">
        <w:rPr>
          <w:rFonts w:ascii="Arial" w:hAnsi="Arial" w:cs="Arial"/>
          <w:sz w:val="20"/>
        </w:rPr>
        <w:t>m</w:t>
      </w:r>
    </w:p>
    <w:p w14:paraId="46591E8B" w14:textId="36A32B7B" w:rsidR="00433892" w:rsidRPr="007952FB" w:rsidRDefault="00433892">
      <w:pPr>
        <w:pStyle w:val="Prrafodelista"/>
        <w:numPr>
          <w:ilvl w:val="0"/>
          <w:numId w:val="2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32</w:t>
      </w:r>
      <w:r w:rsidR="001841B2" w:rsidRPr="007952FB">
        <w:rPr>
          <w:rFonts w:ascii="Arial" w:hAnsi="Arial" w:cs="Arial"/>
          <w:sz w:val="20"/>
        </w:rPr>
        <w:t xml:space="preserve"> </w:t>
      </w:r>
      <w:r w:rsidRPr="007952FB">
        <w:rPr>
          <w:rFonts w:ascii="Arial" w:hAnsi="Arial" w:cs="Arial"/>
          <w:sz w:val="20"/>
        </w:rPr>
        <w:t>m</w:t>
      </w:r>
    </w:p>
    <w:p w14:paraId="63F5A6EA" w14:textId="2CC7CC66" w:rsidR="00433892" w:rsidRPr="007952FB" w:rsidRDefault="00433892">
      <w:pPr>
        <w:pStyle w:val="Prrafodelista"/>
        <w:numPr>
          <w:ilvl w:val="0"/>
          <w:numId w:val="2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64</w:t>
      </w:r>
      <w:r w:rsidR="001841B2" w:rsidRPr="007952FB">
        <w:rPr>
          <w:rFonts w:ascii="Arial" w:hAnsi="Arial" w:cs="Arial"/>
          <w:sz w:val="20"/>
        </w:rPr>
        <w:t xml:space="preserve"> </w:t>
      </w:r>
      <w:r w:rsidRPr="007952FB">
        <w:rPr>
          <w:rFonts w:ascii="Arial" w:hAnsi="Arial" w:cs="Arial"/>
          <w:sz w:val="20"/>
        </w:rPr>
        <w:t>m</w:t>
      </w:r>
    </w:p>
    <w:p w14:paraId="621158D7" w14:textId="77777777" w:rsidR="00433892" w:rsidRPr="007952FB" w:rsidRDefault="00433892" w:rsidP="00433892">
      <w:pPr>
        <w:pStyle w:val="Prrafodelista"/>
        <w:spacing w:before="0" w:line="360" w:lineRule="auto"/>
        <w:rPr>
          <w:rFonts w:ascii="Arial" w:hAnsi="Arial" w:cs="Arial"/>
          <w:sz w:val="20"/>
        </w:rPr>
      </w:pPr>
    </w:p>
    <w:p w14:paraId="219E853D" w14:textId="6F91284F" w:rsidR="00433892" w:rsidRPr="007952FB" w:rsidRDefault="00433892" w:rsidP="00433892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Estimando la aceleración de la gravedad igual a 9.8</w:t>
      </w:r>
      <w:r w:rsidR="001841B2" w:rsidRPr="007952FB">
        <w:rPr>
          <w:rFonts w:ascii="Arial" w:hAnsi="Arial" w:cs="Arial"/>
          <w:sz w:val="20"/>
        </w:rPr>
        <w:t xml:space="preserve"> </w:t>
      </w:r>
      <w:r w:rsidRPr="007952FB">
        <w:rPr>
          <w:position w:val="-20"/>
          <w:szCs w:val="20"/>
        </w:rPr>
        <w:object w:dxaOrig="300" w:dyaOrig="540" w14:anchorId="2525AF38">
          <v:shape id="_x0000_i1026" type="#_x0000_t75" style="width:15pt;height:27.75pt" o:ole="">
            <v:imagedata r:id="rId8" o:title=""/>
          </v:shape>
          <o:OLEObject Type="Embed" ProgID="Equation.DSMT4" ShapeID="_x0000_i1026" DrawAspect="Content" ObjectID="_1836897067" r:id="rId9"/>
        </w:object>
      </w:r>
      <w:r w:rsidRPr="007952FB">
        <w:rPr>
          <w:rFonts w:ascii="Arial" w:hAnsi="Arial" w:cs="Arial"/>
          <w:sz w:val="20"/>
        </w:rPr>
        <w:t xml:space="preserve"> y despreciando la fricción del aire, calcula el tiempo requerido para que una piedra lanzada directamente hacia arriba con una velocidad inicial de 39.2</w:t>
      </w:r>
      <w:r w:rsidR="001841B2" w:rsidRPr="007952FB">
        <w:rPr>
          <w:rFonts w:ascii="Arial" w:hAnsi="Arial" w:cs="Arial"/>
          <w:sz w:val="20"/>
        </w:rPr>
        <w:t xml:space="preserve"> </w:t>
      </w:r>
      <w:r w:rsidRPr="007952FB">
        <w:rPr>
          <w:position w:val="-20"/>
          <w:szCs w:val="20"/>
        </w:rPr>
        <w:object w:dxaOrig="260" w:dyaOrig="540" w14:anchorId="31BFAEB8">
          <v:shape id="_x0000_i1027" type="#_x0000_t75" style="width:13.5pt;height:27.75pt" o:ole="">
            <v:imagedata r:id="rId10" o:title=""/>
          </v:shape>
          <o:OLEObject Type="Embed" ProgID="Equation.DSMT4" ShapeID="_x0000_i1027" DrawAspect="Content" ObjectID="_1836897068" r:id="rId11"/>
        </w:object>
      </w:r>
      <w:r w:rsidRPr="007952FB">
        <w:rPr>
          <w:rFonts w:ascii="Arial" w:hAnsi="Arial" w:cs="Arial"/>
          <w:sz w:val="20"/>
        </w:rPr>
        <w:t xml:space="preserve">, alcance su punto más alto. </w:t>
      </w:r>
    </w:p>
    <w:p w14:paraId="596A3812" w14:textId="77777777" w:rsidR="00433892" w:rsidRPr="007952FB" w:rsidRDefault="00433892" w:rsidP="00433892">
      <w:pPr>
        <w:ind w:left="720"/>
        <w:rPr>
          <w:rFonts w:ascii="Arial" w:hAnsi="Arial" w:cs="Arial"/>
          <w:sz w:val="20"/>
        </w:rPr>
      </w:pPr>
    </w:p>
    <w:p w14:paraId="5AF5EC3F" w14:textId="07F9402C" w:rsidR="00433892" w:rsidRPr="007952FB" w:rsidRDefault="00433892">
      <w:pPr>
        <w:pStyle w:val="Prrafodelista"/>
        <w:numPr>
          <w:ilvl w:val="0"/>
          <w:numId w:val="27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39.2</w:t>
      </w:r>
      <w:r w:rsidR="001841B2" w:rsidRPr="007952FB">
        <w:rPr>
          <w:rFonts w:ascii="Arial" w:hAnsi="Arial" w:cs="Arial"/>
          <w:sz w:val="20"/>
        </w:rPr>
        <w:t xml:space="preserve"> </w:t>
      </w:r>
      <w:r w:rsidRPr="007952FB">
        <w:rPr>
          <w:rFonts w:ascii="Arial" w:hAnsi="Arial" w:cs="Arial"/>
          <w:sz w:val="20"/>
        </w:rPr>
        <w:t>s</w:t>
      </w:r>
    </w:p>
    <w:p w14:paraId="27750155" w14:textId="001F86AB" w:rsidR="00433892" w:rsidRPr="007952FB" w:rsidRDefault="00433892">
      <w:pPr>
        <w:pStyle w:val="Prrafodelista"/>
        <w:numPr>
          <w:ilvl w:val="0"/>
          <w:numId w:val="27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9.8</w:t>
      </w:r>
      <w:r w:rsidR="001841B2" w:rsidRPr="007952FB">
        <w:rPr>
          <w:rFonts w:ascii="Arial" w:hAnsi="Arial" w:cs="Arial"/>
          <w:sz w:val="20"/>
        </w:rPr>
        <w:t xml:space="preserve"> </w:t>
      </w:r>
      <w:r w:rsidRPr="007952FB">
        <w:rPr>
          <w:rFonts w:ascii="Arial" w:hAnsi="Arial" w:cs="Arial"/>
          <w:sz w:val="20"/>
        </w:rPr>
        <w:t>s</w:t>
      </w:r>
    </w:p>
    <w:p w14:paraId="4EC0E88E" w14:textId="547E07D1" w:rsidR="00433892" w:rsidRPr="007952FB" w:rsidRDefault="00433892">
      <w:pPr>
        <w:pStyle w:val="Prrafodelista"/>
        <w:numPr>
          <w:ilvl w:val="0"/>
          <w:numId w:val="27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8.0</w:t>
      </w:r>
      <w:r w:rsidR="001841B2" w:rsidRPr="007952FB">
        <w:rPr>
          <w:rFonts w:ascii="Arial" w:hAnsi="Arial" w:cs="Arial"/>
          <w:sz w:val="20"/>
        </w:rPr>
        <w:t xml:space="preserve"> </w:t>
      </w:r>
      <w:r w:rsidRPr="007952FB">
        <w:rPr>
          <w:rFonts w:ascii="Arial" w:hAnsi="Arial" w:cs="Arial"/>
          <w:sz w:val="20"/>
        </w:rPr>
        <w:t>s</w:t>
      </w:r>
    </w:p>
    <w:p w14:paraId="59A65EC9" w14:textId="01FEB187" w:rsidR="00433892" w:rsidRPr="007952FB" w:rsidRDefault="00433892">
      <w:pPr>
        <w:pStyle w:val="Prrafodelista"/>
        <w:numPr>
          <w:ilvl w:val="0"/>
          <w:numId w:val="27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4.0</w:t>
      </w:r>
      <w:r w:rsidR="001841B2" w:rsidRPr="007952FB">
        <w:rPr>
          <w:rFonts w:ascii="Arial" w:hAnsi="Arial" w:cs="Arial"/>
          <w:sz w:val="20"/>
        </w:rPr>
        <w:t xml:space="preserve"> </w:t>
      </w:r>
      <w:r w:rsidRPr="007952FB">
        <w:rPr>
          <w:rFonts w:ascii="Arial" w:hAnsi="Arial" w:cs="Arial"/>
          <w:sz w:val="20"/>
        </w:rPr>
        <w:t>s</w:t>
      </w:r>
    </w:p>
    <w:p w14:paraId="5E8F1EA2" w14:textId="77777777" w:rsidR="00433892" w:rsidRPr="007952FB" w:rsidRDefault="00433892" w:rsidP="00433892">
      <w:pPr>
        <w:pStyle w:val="Prrafodelista"/>
        <w:spacing w:before="0" w:line="360" w:lineRule="auto"/>
        <w:rPr>
          <w:rFonts w:ascii="Arial" w:hAnsi="Arial" w:cs="Arial"/>
          <w:sz w:val="20"/>
        </w:rPr>
      </w:pPr>
    </w:p>
    <w:p w14:paraId="0ADD467A" w14:textId="43B67E96" w:rsidR="00DF0A2C" w:rsidRPr="007952FB" w:rsidRDefault="00DF0A2C" w:rsidP="00DF0A2C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La tripulación del Apolo XI tuvo que recorrer en tres días la distancia de    3.8</w:t>
      </w:r>
      <w:r w:rsidRPr="007952FB">
        <w:sym w:font="Symbol" w:char="F0B4"/>
      </w:r>
      <w:r w:rsidRPr="007952FB">
        <w:rPr>
          <w:rFonts w:ascii="Arial" w:hAnsi="Arial" w:cs="Arial"/>
          <w:sz w:val="20"/>
        </w:rPr>
        <w:t>10</w:t>
      </w:r>
      <w:r w:rsidRPr="007952FB">
        <w:rPr>
          <w:rFonts w:ascii="Arial" w:hAnsi="Arial" w:cs="Arial"/>
          <w:sz w:val="20"/>
          <w:vertAlign w:val="superscript"/>
        </w:rPr>
        <w:t>15</w:t>
      </w:r>
      <w:r w:rsidRPr="007952FB">
        <w:rPr>
          <w:rFonts w:ascii="Arial" w:hAnsi="Arial" w:cs="Arial"/>
          <w:sz w:val="20"/>
        </w:rPr>
        <w:t xml:space="preserve"> km para llegar a la Luna. ¿Cuál fue la rapidez promedio de la nave?</w:t>
      </w:r>
    </w:p>
    <w:p w14:paraId="65E57422" w14:textId="77777777" w:rsidR="00DF0A2C" w:rsidRPr="007952FB" w:rsidRDefault="00DF0A2C" w:rsidP="00DF0A2C">
      <w:pPr>
        <w:ind w:left="360"/>
        <w:rPr>
          <w:rFonts w:ascii="Arial" w:hAnsi="Arial" w:cs="Arial"/>
          <w:sz w:val="8"/>
        </w:rPr>
      </w:pPr>
    </w:p>
    <w:p w14:paraId="2EA536F0" w14:textId="2EC44D72" w:rsidR="00DF0A2C" w:rsidRPr="007952FB" w:rsidRDefault="00DF0A2C">
      <w:pPr>
        <w:pStyle w:val="Prrafodelista"/>
        <w:numPr>
          <w:ilvl w:val="0"/>
          <w:numId w:val="26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 xml:space="preserve">53 </w:t>
      </w:r>
      <w:r w:rsidRPr="007952FB">
        <w:rPr>
          <w:rFonts w:ascii="Arial" w:hAnsi="Arial" w:cs="Arial"/>
          <w:sz w:val="20"/>
        </w:rPr>
        <w:sym w:font="Symbol" w:char="F0B4"/>
      </w:r>
      <w:r w:rsidRPr="007952FB">
        <w:rPr>
          <w:rFonts w:ascii="Arial" w:hAnsi="Arial" w:cs="Arial"/>
          <w:sz w:val="20"/>
        </w:rPr>
        <w:t xml:space="preserve"> 10</w:t>
      </w:r>
      <w:r w:rsidRPr="007952FB">
        <w:rPr>
          <w:rFonts w:ascii="Arial" w:hAnsi="Arial" w:cs="Arial"/>
          <w:sz w:val="20"/>
          <w:vertAlign w:val="superscript"/>
        </w:rPr>
        <w:t>13</w:t>
      </w:r>
      <w:r w:rsidR="001841B2" w:rsidRPr="007952FB">
        <w:rPr>
          <w:rFonts w:ascii="Arial" w:hAnsi="Arial" w:cs="Arial"/>
          <w:sz w:val="20"/>
          <w:vertAlign w:val="superscript"/>
        </w:rPr>
        <w:t xml:space="preserve"> </w:t>
      </w:r>
      <w:r w:rsidRPr="007952FB">
        <w:rPr>
          <w:rFonts w:ascii="Arial" w:hAnsi="Arial" w:cs="Arial"/>
          <w:position w:val="-22"/>
          <w:sz w:val="20"/>
        </w:rPr>
        <w:object w:dxaOrig="380" w:dyaOrig="560" w14:anchorId="1D4B8FB2">
          <v:shape id="_x0000_i1028" type="#_x0000_t75" style="width:19.5pt;height:28.5pt" o:ole="">
            <v:imagedata r:id="rId12" o:title=""/>
          </v:shape>
          <o:OLEObject Type="Embed" ProgID="Equation.DSMT4" ShapeID="_x0000_i1028" DrawAspect="Content" ObjectID="_1836897069" r:id="rId13"/>
        </w:object>
      </w:r>
    </w:p>
    <w:p w14:paraId="13394EF6" w14:textId="3BDBD3E0" w:rsidR="00DF0A2C" w:rsidRPr="007952FB" w:rsidRDefault="00DF0A2C">
      <w:pPr>
        <w:pStyle w:val="Prrafodelista"/>
        <w:numPr>
          <w:ilvl w:val="0"/>
          <w:numId w:val="26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 xml:space="preserve">5.3 </w:t>
      </w:r>
      <w:r w:rsidRPr="007952FB">
        <w:rPr>
          <w:rFonts w:ascii="Arial" w:hAnsi="Arial" w:cs="Arial"/>
          <w:sz w:val="20"/>
        </w:rPr>
        <w:sym w:font="Symbol" w:char="F0B4"/>
      </w:r>
      <w:r w:rsidRPr="007952FB">
        <w:rPr>
          <w:rFonts w:ascii="Arial" w:hAnsi="Arial" w:cs="Arial"/>
          <w:sz w:val="20"/>
        </w:rPr>
        <w:t xml:space="preserve"> 10</w:t>
      </w:r>
      <w:r w:rsidRPr="007952FB">
        <w:rPr>
          <w:rFonts w:ascii="Arial" w:hAnsi="Arial" w:cs="Arial"/>
          <w:sz w:val="20"/>
          <w:vertAlign w:val="superscript"/>
        </w:rPr>
        <w:t>13</w:t>
      </w:r>
      <w:r w:rsidR="001841B2" w:rsidRPr="007952FB">
        <w:rPr>
          <w:rFonts w:ascii="Arial" w:hAnsi="Arial" w:cs="Arial"/>
          <w:sz w:val="20"/>
          <w:vertAlign w:val="superscript"/>
        </w:rPr>
        <w:t xml:space="preserve"> </w:t>
      </w:r>
      <w:r w:rsidRPr="007952FB">
        <w:rPr>
          <w:rFonts w:ascii="Arial" w:hAnsi="Arial" w:cs="Arial"/>
          <w:position w:val="-22"/>
          <w:sz w:val="20"/>
        </w:rPr>
        <w:object w:dxaOrig="360" w:dyaOrig="560" w14:anchorId="76D46F03">
          <v:shape id="_x0000_i1029" type="#_x0000_t75" style="width:18.75pt;height:28.5pt" o:ole="">
            <v:imagedata r:id="rId14" o:title=""/>
          </v:shape>
          <o:OLEObject Type="Embed" ProgID="Equation.DSMT4" ShapeID="_x0000_i1029" DrawAspect="Content" ObjectID="_1836897070" r:id="rId15"/>
        </w:object>
      </w:r>
      <w:r w:rsidRPr="007952FB">
        <w:rPr>
          <w:rFonts w:ascii="Arial" w:hAnsi="Arial" w:cs="Arial"/>
          <w:position w:val="-22"/>
          <w:sz w:val="20"/>
        </w:rPr>
        <w:t xml:space="preserve"> </w:t>
      </w:r>
    </w:p>
    <w:p w14:paraId="1896E892" w14:textId="7B5BFA75" w:rsidR="00DF0A2C" w:rsidRPr="007952FB" w:rsidRDefault="00DF0A2C">
      <w:pPr>
        <w:pStyle w:val="Prrafodelista"/>
        <w:numPr>
          <w:ilvl w:val="0"/>
          <w:numId w:val="26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 xml:space="preserve">53 </w:t>
      </w:r>
      <w:r w:rsidRPr="007952FB">
        <w:rPr>
          <w:rFonts w:ascii="Arial" w:hAnsi="Arial" w:cs="Arial"/>
          <w:sz w:val="20"/>
        </w:rPr>
        <w:sym w:font="Symbol" w:char="F0B4"/>
      </w:r>
      <w:r w:rsidRPr="007952FB">
        <w:rPr>
          <w:rFonts w:ascii="Arial" w:hAnsi="Arial" w:cs="Arial"/>
          <w:sz w:val="20"/>
        </w:rPr>
        <w:t xml:space="preserve"> 10</w:t>
      </w:r>
      <w:r w:rsidRPr="007952FB">
        <w:rPr>
          <w:rFonts w:ascii="Arial" w:hAnsi="Arial" w:cs="Arial"/>
          <w:sz w:val="20"/>
          <w:vertAlign w:val="superscript"/>
        </w:rPr>
        <w:t>11</w:t>
      </w:r>
      <w:r w:rsidR="001841B2" w:rsidRPr="007952FB">
        <w:rPr>
          <w:rFonts w:ascii="Arial" w:hAnsi="Arial" w:cs="Arial"/>
          <w:sz w:val="20"/>
          <w:vertAlign w:val="superscript"/>
        </w:rPr>
        <w:t xml:space="preserve"> </w:t>
      </w:r>
      <w:r w:rsidRPr="007952FB">
        <w:rPr>
          <w:rFonts w:ascii="Arial" w:hAnsi="Arial" w:cs="Arial"/>
          <w:position w:val="-22"/>
          <w:sz w:val="20"/>
        </w:rPr>
        <w:object w:dxaOrig="380" w:dyaOrig="560" w14:anchorId="4EB3ADA4">
          <v:shape id="_x0000_i1030" type="#_x0000_t75" style="width:19.5pt;height:28.5pt" o:ole="">
            <v:imagedata r:id="rId12" o:title=""/>
          </v:shape>
          <o:OLEObject Type="Embed" ProgID="Equation.DSMT4" ShapeID="_x0000_i1030" DrawAspect="Content" ObjectID="_1836897071" r:id="rId16"/>
        </w:object>
      </w:r>
    </w:p>
    <w:p w14:paraId="7064DB2A" w14:textId="12A462A7" w:rsidR="00DF0A2C" w:rsidRPr="007952FB" w:rsidRDefault="00DF0A2C">
      <w:pPr>
        <w:pStyle w:val="Prrafodelista"/>
        <w:numPr>
          <w:ilvl w:val="0"/>
          <w:numId w:val="26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 xml:space="preserve">5.3 </w:t>
      </w:r>
      <w:r w:rsidRPr="007952FB">
        <w:rPr>
          <w:rFonts w:ascii="Arial" w:hAnsi="Arial" w:cs="Arial"/>
          <w:sz w:val="20"/>
        </w:rPr>
        <w:sym w:font="Symbol" w:char="F0B4"/>
      </w:r>
      <w:r w:rsidRPr="007952FB">
        <w:rPr>
          <w:rFonts w:ascii="Arial" w:hAnsi="Arial" w:cs="Arial"/>
          <w:sz w:val="20"/>
        </w:rPr>
        <w:t xml:space="preserve"> 10</w:t>
      </w:r>
      <w:r w:rsidRPr="007952FB">
        <w:rPr>
          <w:rFonts w:ascii="Arial" w:hAnsi="Arial" w:cs="Arial"/>
          <w:sz w:val="20"/>
          <w:vertAlign w:val="superscript"/>
        </w:rPr>
        <w:t>11</w:t>
      </w:r>
      <w:r w:rsidR="001841B2" w:rsidRPr="007952FB">
        <w:rPr>
          <w:rFonts w:ascii="Arial" w:hAnsi="Arial" w:cs="Arial"/>
          <w:sz w:val="20"/>
          <w:vertAlign w:val="superscript"/>
        </w:rPr>
        <w:t xml:space="preserve"> </w:t>
      </w:r>
      <w:r w:rsidRPr="007952FB">
        <w:rPr>
          <w:rFonts w:ascii="Arial" w:hAnsi="Arial" w:cs="Arial"/>
          <w:position w:val="-22"/>
          <w:sz w:val="20"/>
        </w:rPr>
        <w:object w:dxaOrig="360" w:dyaOrig="560" w14:anchorId="5E19479D">
          <v:shape id="_x0000_i1031" type="#_x0000_t75" style="width:18.75pt;height:28.5pt" o:ole="">
            <v:imagedata r:id="rId14" o:title=""/>
          </v:shape>
          <o:OLEObject Type="Embed" ProgID="Equation.DSMT4" ShapeID="_x0000_i1031" DrawAspect="Content" ObjectID="_1836897072" r:id="rId17"/>
        </w:object>
      </w:r>
    </w:p>
    <w:p w14:paraId="03073CE1" w14:textId="77777777" w:rsidR="00DF0A2C" w:rsidRPr="007952FB" w:rsidRDefault="00DF0A2C" w:rsidP="00DF0A2C">
      <w:pPr>
        <w:pStyle w:val="Prrafodelista"/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</w:p>
    <w:p w14:paraId="4D86F4AE" w14:textId="77777777" w:rsidR="00BB29B0" w:rsidRPr="007952FB" w:rsidRDefault="00BB29B0" w:rsidP="00BB29B0">
      <w:pPr>
        <w:pStyle w:val="Prrafodelista"/>
        <w:spacing w:before="0" w:line="360" w:lineRule="auto"/>
        <w:rPr>
          <w:rFonts w:ascii="Arial" w:hAnsi="Arial" w:cs="Arial"/>
          <w:sz w:val="20"/>
        </w:rPr>
      </w:pPr>
    </w:p>
    <w:p w14:paraId="34D3A8A7" w14:textId="77777777" w:rsidR="00DF0A2C" w:rsidRPr="007952FB" w:rsidRDefault="00DF0A2C" w:rsidP="00BB29B0">
      <w:pPr>
        <w:pStyle w:val="Prrafodelista"/>
        <w:spacing w:before="0" w:line="360" w:lineRule="auto"/>
        <w:rPr>
          <w:rFonts w:ascii="Arial" w:hAnsi="Arial" w:cs="Arial"/>
          <w:sz w:val="20"/>
        </w:rPr>
      </w:pPr>
    </w:p>
    <w:p w14:paraId="531E5347" w14:textId="256A2127" w:rsidR="00B96ECC" w:rsidRPr="007952FB" w:rsidRDefault="00B96ECC" w:rsidP="00B96ECC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Para una velocidad constante, la rapidez es</w:t>
      </w:r>
      <w:r w:rsidR="001841B2" w:rsidRPr="007952FB">
        <w:rPr>
          <w:rFonts w:ascii="Arial" w:hAnsi="Arial" w:cs="Arial"/>
          <w:sz w:val="20"/>
        </w:rPr>
        <w:t>…</w:t>
      </w:r>
    </w:p>
    <w:p w14:paraId="05BE6515" w14:textId="0CAAA2CE" w:rsidR="00B96ECC" w:rsidRPr="007952FB" w:rsidRDefault="001841B2">
      <w:pPr>
        <w:pStyle w:val="Prrafodelista"/>
        <w:numPr>
          <w:ilvl w:val="0"/>
          <w:numId w:val="3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Independiente</w:t>
      </w:r>
      <w:r w:rsidR="00B96ECC" w:rsidRPr="007952FB">
        <w:rPr>
          <w:rFonts w:ascii="Arial" w:hAnsi="Arial" w:cs="Arial"/>
          <w:sz w:val="20"/>
        </w:rPr>
        <w:t xml:space="preserve"> a la magnitud de la velocidad </w:t>
      </w:r>
    </w:p>
    <w:p w14:paraId="743892B8" w14:textId="3B4E892F" w:rsidR="00B96ECC" w:rsidRPr="007952FB" w:rsidRDefault="001841B2">
      <w:pPr>
        <w:pStyle w:val="Prrafodelista"/>
        <w:numPr>
          <w:ilvl w:val="0"/>
          <w:numId w:val="3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 xml:space="preserve">Igual </w:t>
      </w:r>
      <w:r w:rsidR="00B96ECC" w:rsidRPr="007952FB">
        <w:rPr>
          <w:rFonts w:ascii="Arial" w:hAnsi="Arial" w:cs="Arial"/>
          <w:sz w:val="20"/>
          <w:szCs w:val="20"/>
        </w:rPr>
        <w:t>que</w:t>
      </w:r>
      <w:r w:rsidR="00B96ECC" w:rsidRPr="007952FB">
        <w:rPr>
          <w:rFonts w:ascii="Arial" w:hAnsi="Arial" w:cs="Arial"/>
          <w:sz w:val="20"/>
        </w:rPr>
        <w:t xml:space="preserve"> la magnitud de la velocidad </w:t>
      </w:r>
    </w:p>
    <w:p w14:paraId="3961909C" w14:textId="26559B99" w:rsidR="00B96ECC" w:rsidRPr="007952FB" w:rsidRDefault="001841B2">
      <w:pPr>
        <w:pStyle w:val="Prrafodelista"/>
        <w:numPr>
          <w:ilvl w:val="0"/>
          <w:numId w:val="3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 xml:space="preserve">Mayor </w:t>
      </w:r>
      <w:r w:rsidR="00B96ECC" w:rsidRPr="007952FB">
        <w:rPr>
          <w:rFonts w:ascii="Arial" w:hAnsi="Arial" w:cs="Arial"/>
          <w:sz w:val="20"/>
          <w:szCs w:val="20"/>
        </w:rPr>
        <w:t>que</w:t>
      </w:r>
      <w:r w:rsidR="00B96ECC" w:rsidRPr="007952FB">
        <w:rPr>
          <w:rFonts w:ascii="Arial" w:hAnsi="Arial" w:cs="Arial"/>
          <w:sz w:val="20"/>
        </w:rPr>
        <w:t xml:space="preserve"> la magnitud de la velocidad</w:t>
      </w:r>
    </w:p>
    <w:p w14:paraId="6EF57C92" w14:textId="359A1DF2" w:rsidR="00B96ECC" w:rsidRPr="007952FB" w:rsidRDefault="001841B2">
      <w:pPr>
        <w:pStyle w:val="Prrafodelista"/>
        <w:numPr>
          <w:ilvl w:val="0"/>
          <w:numId w:val="3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Menor que la magnitud de la velocidad</w:t>
      </w:r>
    </w:p>
    <w:p w14:paraId="27D28AAA" w14:textId="77777777" w:rsidR="00B96ECC" w:rsidRPr="007952FB" w:rsidRDefault="00B96ECC" w:rsidP="00B96ECC">
      <w:pPr>
        <w:pStyle w:val="Prrafodelista"/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</w:p>
    <w:p w14:paraId="4192E592" w14:textId="451DEB24" w:rsidR="000B0478" w:rsidRPr="007952FB" w:rsidRDefault="002F0C3A" w:rsidP="000B0478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¿Cuál es la ley mecánica que explica que un objeto que lleva una inercia y otro en reposo son indistinguibles?</w:t>
      </w:r>
    </w:p>
    <w:p w14:paraId="3B7DEA15" w14:textId="2F0D1E45" w:rsidR="000B0478" w:rsidRPr="007952FB" w:rsidRDefault="002F0C3A">
      <w:pPr>
        <w:pStyle w:val="Prrafodelista"/>
        <w:numPr>
          <w:ilvl w:val="0"/>
          <w:numId w:val="30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 xml:space="preserve">La ley de la gravitación </w:t>
      </w:r>
      <w:r w:rsidR="001841B2" w:rsidRPr="007952FB">
        <w:rPr>
          <w:rFonts w:ascii="Arial" w:hAnsi="Arial" w:cs="Arial"/>
          <w:sz w:val="20"/>
          <w:szCs w:val="20"/>
        </w:rPr>
        <w:t>U</w:t>
      </w:r>
      <w:r w:rsidRPr="007952FB">
        <w:rPr>
          <w:rFonts w:ascii="Arial" w:hAnsi="Arial" w:cs="Arial"/>
          <w:sz w:val="20"/>
          <w:szCs w:val="20"/>
        </w:rPr>
        <w:t>niversal</w:t>
      </w:r>
    </w:p>
    <w:p w14:paraId="6315C200" w14:textId="77777777" w:rsidR="002F0C3A" w:rsidRPr="007952FB" w:rsidRDefault="002F0C3A">
      <w:pPr>
        <w:pStyle w:val="Prrafodelista"/>
        <w:numPr>
          <w:ilvl w:val="0"/>
          <w:numId w:val="30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La primera ley de Newton</w:t>
      </w:r>
    </w:p>
    <w:p w14:paraId="6889EB83" w14:textId="4D03A398" w:rsidR="000B0478" w:rsidRPr="007952FB" w:rsidRDefault="002F0C3A">
      <w:pPr>
        <w:pStyle w:val="Prrafodelista"/>
        <w:numPr>
          <w:ilvl w:val="0"/>
          <w:numId w:val="30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La segunda ley de Newton</w:t>
      </w:r>
    </w:p>
    <w:p w14:paraId="0E1CF029" w14:textId="031E9FE3" w:rsidR="000B0478" w:rsidRPr="007952FB" w:rsidRDefault="002F0C3A">
      <w:pPr>
        <w:pStyle w:val="Prrafodelista"/>
        <w:numPr>
          <w:ilvl w:val="0"/>
          <w:numId w:val="30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La tercera ley de Newton</w:t>
      </w:r>
    </w:p>
    <w:p w14:paraId="76093F76" w14:textId="77777777" w:rsidR="009121AF" w:rsidRPr="007952FB" w:rsidRDefault="009121AF" w:rsidP="009121AF">
      <w:pPr>
        <w:pStyle w:val="Prrafodelista"/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</w:p>
    <w:p w14:paraId="41953789" w14:textId="0A20A740" w:rsidR="000B0478" w:rsidRPr="007952FB" w:rsidRDefault="00911B9C" w:rsidP="000B0478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Al golpear con el pie una pelota en reposo, se cambia su estado a un movimiento acelerado. Si se mide la masa y la aceleración que adquiera la pelota, entonces se puede determinar</w:t>
      </w:r>
      <w:r w:rsidR="001841B2" w:rsidRPr="007952FB">
        <w:rPr>
          <w:rFonts w:ascii="Arial" w:hAnsi="Arial" w:cs="Arial"/>
          <w:sz w:val="20"/>
          <w:szCs w:val="20"/>
        </w:rPr>
        <w:t>…</w:t>
      </w:r>
    </w:p>
    <w:p w14:paraId="14804A8E" w14:textId="2EA96E00" w:rsidR="000B0478" w:rsidRPr="007952FB" w:rsidRDefault="00911B9C">
      <w:pPr>
        <w:pStyle w:val="Prrafodelista"/>
        <w:numPr>
          <w:ilvl w:val="0"/>
          <w:numId w:val="4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La fuerza</w:t>
      </w:r>
    </w:p>
    <w:p w14:paraId="18B8DD84" w14:textId="02D998B7" w:rsidR="000B0478" w:rsidRPr="007952FB" w:rsidRDefault="00911B9C">
      <w:pPr>
        <w:pStyle w:val="Prrafodelista"/>
        <w:numPr>
          <w:ilvl w:val="0"/>
          <w:numId w:val="4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La rapidez</w:t>
      </w:r>
    </w:p>
    <w:p w14:paraId="0716BFB6" w14:textId="3FD285C2" w:rsidR="000B0478" w:rsidRPr="007952FB" w:rsidRDefault="00911B9C">
      <w:pPr>
        <w:pStyle w:val="Prrafodelista"/>
        <w:numPr>
          <w:ilvl w:val="0"/>
          <w:numId w:val="4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 xml:space="preserve">La velocidad </w:t>
      </w:r>
    </w:p>
    <w:p w14:paraId="0EC569C9" w14:textId="17AAAE25" w:rsidR="000B0478" w:rsidRPr="007952FB" w:rsidRDefault="00911B9C">
      <w:pPr>
        <w:pStyle w:val="Prrafodelista"/>
        <w:numPr>
          <w:ilvl w:val="0"/>
          <w:numId w:val="4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Su momento de inercia</w:t>
      </w:r>
    </w:p>
    <w:p w14:paraId="6EB9DD14" w14:textId="77777777" w:rsidR="00E32593" w:rsidRPr="007952FB" w:rsidRDefault="00E32593" w:rsidP="00E32593">
      <w:pPr>
        <w:tabs>
          <w:tab w:val="left" w:pos="426"/>
        </w:tabs>
        <w:spacing w:before="0"/>
        <w:rPr>
          <w:rFonts w:ascii="Arial" w:hAnsi="Arial" w:cs="Arial"/>
          <w:sz w:val="20"/>
          <w:szCs w:val="20"/>
        </w:rPr>
      </w:pPr>
    </w:p>
    <w:p w14:paraId="6424470F" w14:textId="11965D24" w:rsidR="00B96ECC" w:rsidRPr="007952FB" w:rsidRDefault="00B96ECC" w:rsidP="00B96ECC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Un equilibrista utiliza una barra para poder caminar con mayor facilidad sobre una cuerda floja. En este ejemplo</w:t>
      </w:r>
      <w:r w:rsidR="001841B2" w:rsidRPr="007952FB">
        <w:rPr>
          <w:rFonts w:ascii="Arial" w:hAnsi="Arial" w:cs="Arial"/>
          <w:sz w:val="20"/>
          <w:szCs w:val="20"/>
        </w:rPr>
        <w:t>,</w:t>
      </w:r>
      <w:r w:rsidRPr="007952FB">
        <w:rPr>
          <w:rFonts w:ascii="Arial" w:hAnsi="Arial" w:cs="Arial"/>
          <w:sz w:val="20"/>
          <w:szCs w:val="20"/>
        </w:rPr>
        <w:t xml:space="preserve"> el equilibrio rotacional se da cuando</w:t>
      </w:r>
      <w:r w:rsidR="001841B2" w:rsidRPr="007952FB">
        <w:rPr>
          <w:rFonts w:ascii="Arial" w:hAnsi="Arial" w:cs="Arial"/>
          <w:sz w:val="20"/>
          <w:szCs w:val="20"/>
        </w:rPr>
        <w:t>…</w:t>
      </w:r>
    </w:p>
    <w:p w14:paraId="5EC6F346" w14:textId="77777777" w:rsidR="00B96ECC" w:rsidRPr="007952FB" w:rsidRDefault="00B96ECC" w:rsidP="00B96ECC">
      <w:pPr>
        <w:ind w:left="360"/>
        <w:rPr>
          <w:rFonts w:ascii="Arial" w:hAnsi="Arial" w:cs="Arial"/>
          <w:sz w:val="8"/>
        </w:rPr>
      </w:pPr>
    </w:p>
    <w:p w14:paraId="116FA2B1" w14:textId="7C7E4CEA" w:rsidR="00B96ECC" w:rsidRPr="007952FB" w:rsidRDefault="001841B2">
      <w:pPr>
        <w:pStyle w:val="Prrafodelista"/>
        <w:numPr>
          <w:ilvl w:val="0"/>
          <w:numId w:val="29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color w:val="000000" w:themeColor="text1"/>
          <w:sz w:val="20"/>
          <w:szCs w:val="20"/>
        </w:rPr>
        <w:t>El equilibrista coloca verticalmente la barra</w:t>
      </w:r>
      <w:r w:rsidR="00535833" w:rsidRPr="007952FB">
        <w:rPr>
          <w:rFonts w:ascii="Arial" w:hAnsi="Arial" w:cs="Arial"/>
          <w:color w:val="000000" w:themeColor="text1"/>
          <w:sz w:val="20"/>
          <w:szCs w:val="20"/>
        </w:rPr>
        <w:t>,</w:t>
      </w:r>
      <w:r w:rsidRPr="007952FB">
        <w:rPr>
          <w:rFonts w:ascii="Arial" w:hAnsi="Arial" w:cs="Arial"/>
          <w:color w:val="000000" w:themeColor="text1"/>
          <w:sz w:val="20"/>
          <w:szCs w:val="20"/>
        </w:rPr>
        <w:t xml:space="preserve"> produciendo una torca en el extremo</w:t>
      </w:r>
    </w:p>
    <w:p w14:paraId="02C1271D" w14:textId="4B17D1C5" w:rsidR="00B96ECC" w:rsidRPr="007952FB" w:rsidRDefault="001841B2">
      <w:pPr>
        <w:pStyle w:val="Prrafodelista"/>
        <w:numPr>
          <w:ilvl w:val="0"/>
          <w:numId w:val="29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 xml:space="preserve">La </w:t>
      </w:r>
      <w:r w:rsidR="00B96ECC" w:rsidRPr="007952FB">
        <w:rPr>
          <w:rFonts w:ascii="Arial" w:hAnsi="Arial" w:cs="Arial"/>
          <w:sz w:val="20"/>
        </w:rPr>
        <w:t>barra</w:t>
      </w:r>
      <w:r w:rsidR="00B96ECC" w:rsidRPr="007952FB">
        <w:rPr>
          <w:rFonts w:ascii="Arial" w:hAnsi="Arial" w:cs="Arial"/>
          <w:sz w:val="20"/>
          <w:szCs w:val="20"/>
        </w:rPr>
        <w:t xml:space="preserve"> horizontalmente produce una torca del lado derecho que equilibra la del lado izquierdo</w:t>
      </w:r>
    </w:p>
    <w:p w14:paraId="47062999" w14:textId="50CEA2A2" w:rsidR="00B96ECC" w:rsidRPr="007952FB" w:rsidRDefault="001841B2">
      <w:pPr>
        <w:pStyle w:val="Prrafodelista"/>
        <w:numPr>
          <w:ilvl w:val="0"/>
          <w:numId w:val="29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 xml:space="preserve">La </w:t>
      </w:r>
      <w:r w:rsidR="00B96ECC" w:rsidRPr="007952FB">
        <w:rPr>
          <w:rFonts w:ascii="Arial" w:hAnsi="Arial" w:cs="Arial"/>
          <w:sz w:val="20"/>
        </w:rPr>
        <w:t>barra</w:t>
      </w:r>
      <w:r w:rsidR="00B96ECC" w:rsidRPr="007952FB">
        <w:rPr>
          <w:rFonts w:ascii="Arial" w:hAnsi="Arial" w:cs="Arial"/>
          <w:sz w:val="20"/>
          <w:szCs w:val="20"/>
        </w:rPr>
        <w:t xml:space="preserve"> pes</w:t>
      </w:r>
      <w:r w:rsidR="00535833" w:rsidRPr="007952FB">
        <w:rPr>
          <w:rFonts w:ascii="Arial" w:hAnsi="Arial" w:cs="Arial"/>
          <w:sz w:val="20"/>
          <w:szCs w:val="20"/>
        </w:rPr>
        <w:t>ó</w:t>
      </w:r>
      <w:r w:rsidR="00B96ECC" w:rsidRPr="007952FB">
        <w:rPr>
          <w:rFonts w:ascii="Arial" w:hAnsi="Arial" w:cs="Arial"/>
          <w:sz w:val="20"/>
          <w:szCs w:val="20"/>
        </w:rPr>
        <w:t xml:space="preserve"> lo mismo que el equilibrista</w:t>
      </w:r>
      <w:r w:rsidR="00535833" w:rsidRPr="007952FB">
        <w:rPr>
          <w:rFonts w:ascii="Arial" w:hAnsi="Arial" w:cs="Arial"/>
          <w:sz w:val="20"/>
          <w:szCs w:val="20"/>
        </w:rPr>
        <w:t>,</w:t>
      </w:r>
      <w:r w:rsidR="00B96ECC" w:rsidRPr="007952FB">
        <w:rPr>
          <w:rFonts w:ascii="Arial" w:hAnsi="Arial" w:cs="Arial"/>
          <w:sz w:val="20"/>
          <w:szCs w:val="20"/>
        </w:rPr>
        <w:t xml:space="preserve"> por lo que ambos se compensan</w:t>
      </w:r>
    </w:p>
    <w:p w14:paraId="5276B6EA" w14:textId="22420A21" w:rsidR="00B96ECC" w:rsidRPr="007952FB" w:rsidRDefault="001841B2">
      <w:pPr>
        <w:pStyle w:val="Prrafodelista"/>
        <w:numPr>
          <w:ilvl w:val="0"/>
          <w:numId w:val="29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 xml:space="preserve">El </w:t>
      </w:r>
      <w:r w:rsidR="00B96ECC" w:rsidRPr="007952FB">
        <w:rPr>
          <w:rFonts w:ascii="Arial" w:hAnsi="Arial" w:cs="Arial"/>
          <w:sz w:val="20"/>
        </w:rPr>
        <w:t>equilibrista</w:t>
      </w:r>
      <w:r w:rsidR="00B96ECC" w:rsidRPr="007952FB">
        <w:rPr>
          <w:rFonts w:ascii="Arial" w:hAnsi="Arial" w:cs="Arial"/>
          <w:sz w:val="20"/>
          <w:szCs w:val="20"/>
        </w:rPr>
        <w:t xml:space="preserve"> desplaza la barra hacia adelante</w:t>
      </w:r>
      <w:r w:rsidR="00535833" w:rsidRPr="007952FB">
        <w:rPr>
          <w:rFonts w:ascii="Arial" w:hAnsi="Arial" w:cs="Arial"/>
          <w:sz w:val="20"/>
          <w:szCs w:val="20"/>
        </w:rPr>
        <w:t>,</w:t>
      </w:r>
      <w:r w:rsidR="00B96ECC" w:rsidRPr="007952FB">
        <w:rPr>
          <w:rFonts w:ascii="Arial" w:hAnsi="Arial" w:cs="Arial"/>
          <w:sz w:val="20"/>
          <w:szCs w:val="20"/>
        </w:rPr>
        <w:t xml:space="preserve"> llevándolo hacia adelante</w:t>
      </w:r>
    </w:p>
    <w:p w14:paraId="2F5401CE" w14:textId="77777777" w:rsidR="00B96ECC" w:rsidRPr="007952FB" w:rsidRDefault="00B96ECC" w:rsidP="00B96ECC">
      <w:pPr>
        <w:rPr>
          <w:rFonts w:ascii="Arial" w:hAnsi="Arial" w:cs="Arial"/>
          <w:sz w:val="20"/>
          <w:szCs w:val="20"/>
        </w:rPr>
      </w:pPr>
    </w:p>
    <w:p w14:paraId="37912CBC" w14:textId="5353A8A4" w:rsidR="000B0478" w:rsidRPr="007952FB" w:rsidRDefault="000B0478" w:rsidP="00B96ECC">
      <w:pPr>
        <w:spacing w:before="0" w:line="360" w:lineRule="auto"/>
        <w:rPr>
          <w:rFonts w:ascii="Arial" w:hAnsi="Arial" w:cs="Arial"/>
          <w:sz w:val="20"/>
        </w:rPr>
      </w:pPr>
    </w:p>
    <w:p w14:paraId="576DFB04" w14:textId="77777777" w:rsidR="000B0478" w:rsidRPr="007952FB" w:rsidRDefault="000B0478" w:rsidP="000B0478">
      <w:pPr>
        <w:pStyle w:val="Prrafodelista"/>
        <w:tabs>
          <w:tab w:val="left" w:pos="426"/>
        </w:tabs>
        <w:spacing w:before="0" w:line="360" w:lineRule="auto"/>
        <w:ind w:left="360"/>
        <w:jc w:val="center"/>
        <w:rPr>
          <w:rFonts w:ascii="Arial" w:hAnsi="Arial" w:cs="Arial"/>
          <w:iCs/>
          <w:sz w:val="8"/>
          <w:szCs w:val="8"/>
        </w:rPr>
      </w:pPr>
    </w:p>
    <w:p w14:paraId="27445AA4" w14:textId="78CC306D" w:rsidR="00F30382" w:rsidRPr="007952FB" w:rsidRDefault="001841B2" w:rsidP="00F30382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¿</w:t>
      </w:r>
      <w:r w:rsidR="00F30382" w:rsidRPr="007952FB">
        <w:rPr>
          <w:rFonts w:ascii="Arial" w:hAnsi="Arial" w:cs="Arial"/>
          <w:sz w:val="20"/>
          <w:szCs w:val="20"/>
        </w:rPr>
        <w:t>En cuál de los siguientes enunciados se ejemplifica el concepto de trabajo mecánico</w:t>
      </w:r>
      <w:r w:rsidRPr="007952FB">
        <w:rPr>
          <w:rFonts w:ascii="Arial" w:hAnsi="Arial" w:cs="Arial"/>
          <w:sz w:val="20"/>
          <w:szCs w:val="20"/>
        </w:rPr>
        <w:t>?</w:t>
      </w:r>
    </w:p>
    <w:p w14:paraId="753CD1D8" w14:textId="77777777" w:rsidR="00F30382" w:rsidRPr="007952FB" w:rsidRDefault="00F30382">
      <w:pPr>
        <w:pStyle w:val="Prrafodelista"/>
        <w:numPr>
          <w:ilvl w:val="0"/>
          <w:numId w:val="5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Jalar una mesa con una fuerza variable para moverla una pequeña distancia</w:t>
      </w:r>
    </w:p>
    <w:p w14:paraId="394B460D" w14:textId="77777777" w:rsidR="00F30382" w:rsidRPr="007952FB" w:rsidRDefault="00F30382">
      <w:pPr>
        <w:pStyle w:val="Prrafodelista"/>
        <w:numPr>
          <w:ilvl w:val="0"/>
          <w:numId w:val="5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lastRenderedPageBreak/>
        <w:t>Empujar una silla con una fuerza constante para moverla una distancia</w:t>
      </w:r>
    </w:p>
    <w:p w14:paraId="17CB40DC" w14:textId="77777777" w:rsidR="00F30382" w:rsidRPr="007952FB" w:rsidRDefault="00F30382">
      <w:pPr>
        <w:pStyle w:val="Prrafodelista"/>
        <w:numPr>
          <w:ilvl w:val="0"/>
          <w:numId w:val="5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El movimiento de una pelota de golf que es golpeada por un jugador</w:t>
      </w:r>
    </w:p>
    <w:p w14:paraId="2E9F1062" w14:textId="5A8B4F55" w:rsidR="00F30382" w:rsidRPr="007952FB" w:rsidRDefault="00F30382">
      <w:pPr>
        <w:pStyle w:val="Prrafodelista"/>
        <w:numPr>
          <w:ilvl w:val="0"/>
          <w:numId w:val="5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El jalón realizado por un elevador para subir a un tercer piso</w:t>
      </w:r>
    </w:p>
    <w:p w14:paraId="403810FE" w14:textId="77777777" w:rsidR="00F30382" w:rsidRPr="007952FB" w:rsidRDefault="00F30382" w:rsidP="00F30382">
      <w:pPr>
        <w:spacing w:before="0"/>
        <w:rPr>
          <w:rFonts w:ascii="Arial" w:hAnsi="Arial" w:cs="Arial"/>
          <w:sz w:val="20"/>
          <w:szCs w:val="20"/>
        </w:rPr>
      </w:pPr>
    </w:p>
    <w:p w14:paraId="17299186" w14:textId="77777777" w:rsidR="00807504" w:rsidRPr="007952FB" w:rsidRDefault="00807504" w:rsidP="00807504">
      <w:pPr>
        <w:pStyle w:val="Prrafodelista"/>
        <w:spacing w:before="0" w:line="360" w:lineRule="auto"/>
        <w:rPr>
          <w:rFonts w:ascii="Arial" w:hAnsi="Arial" w:cs="Arial"/>
          <w:sz w:val="12"/>
          <w:szCs w:val="12"/>
        </w:rPr>
      </w:pPr>
    </w:p>
    <w:p w14:paraId="00FED166" w14:textId="188EFBC2" w:rsidR="00F002BA" w:rsidRPr="007952FB" w:rsidRDefault="00F002BA" w:rsidP="00F002BA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Un proyectil de 6.0</w:t>
      </w:r>
      <w:r w:rsidR="001841B2" w:rsidRPr="007952FB">
        <w:rPr>
          <w:rFonts w:ascii="Arial" w:hAnsi="Arial" w:cs="Arial"/>
          <w:sz w:val="20"/>
          <w:szCs w:val="20"/>
        </w:rPr>
        <w:t xml:space="preserve"> </w:t>
      </w:r>
      <w:r w:rsidRPr="007952FB">
        <w:rPr>
          <w:rFonts w:ascii="Arial" w:hAnsi="Arial" w:cs="Arial"/>
          <w:sz w:val="20"/>
          <w:szCs w:val="20"/>
        </w:rPr>
        <w:t>kg se dispara verticalmente hacia arriba con una rapidez de 120</w:t>
      </w:r>
      <w:r w:rsidR="001841B2" w:rsidRPr="007952FB">
        <w:rPr>
          <w:rFonts w:ascii="Arial" w:hAnsi="Arial" w:cs="Arial"/>
          <w:sz w:val="20"/>
          <w:szCs w:val="20"/>
        </w:rPr>
        <w:t xml:space="preserve"> </w:t>
      </w:r>
      <w:r w:rsidRPr="007952FB">
        <w:rPr>
          <w:position w:val="-22"/>
        </w:rPr>
        <w:object w:dxaOrig="260" w:dyaOrig="560" w14:anchorId="760D8D9E">
          <v:shape id="_x0000_i1032" type="#_x0000_t75" style="width:13.5pt;height:28.5pt" o:ole="">
            <v:imagedata r:id="rId18" o:title=""/>
          </v:shape>
          <o:OLEObject Type="Embed" ProgID="Equation.DSMT4" ShapeID="_x0000_i1032" DrawAspect="Content" ObjectID="_1836897073" r:id="rId19"/>
        </w:object>
      </w:r>
      <w:r w:rsidRPr="007952FB">
        <w:rPr>
          <w:rFonts w:ascii="Arial" w:hAnsi="Arial" w:cs="Arial"/>
          <w:sz w:val="20"/>
          <w:szCs w:val="20"/>
        </w:rPr>
        <w:t xml:space="preserve">. ¿Cuánta energía cinética </w:t>
      </w:r>
      <w:r w:rsidR="001841B2" w:rsidRPr="007952FB">
        <w:rPr>
          <w:rFonts w:ascii="Arial" w:hAnsi="Arial" w:cs="Arial"/>
          <w:sz w:val="20"/>
          <w:szCs w:val="20"/>
        </w:rPr>
        <w:t>(</w:t>
      </w:r>
      <w:r w:rsidRPr="007952FB">
        <w:rPr>
          <w:rFonts w:ascii="Arial" w:hAnsi="Arial" w:cs="Arial"/>
          <w:sz w:val="20"/>
          <w:szCs w:val="20"/>
        </w:rPr>
        <w:t>E</w:t>
      </w:r>
      <w:r w:rsidRPr="007952FB">
        <w:rPr>
          <w:rFonts w:ascii="Arial" w:hAnsi="Arial" w:cs="Arial"/>
          <w:sz w:val="20"/>
          <w:szCs w:val="20"/>
          <w:vertAlign w:val="subscript"/>
        </w:rPr>
        <w:t>C</w:t>
      </w:r>
      <w:r w:rsidR="001841B2" w:rsidRPr="007952FB">
        <w:rPr>
          <w:rFonts w:ascii="Arial" w:hAnsi="Arial" w:cs="Arial"/>
          <w:sz w:val="20"/>
          <w:szCs w:val="20"/>
        </w:rPr>
        <w:t xml:space="preserve">) </w:t>
      </w:r>
      <w:r w:rsidRPr="007952FB">
        <w:rPr>
          <w:rFonts w:ascii="Arial" w:hAnsi="Arial" w:cs="Arial"/>
          <w:sz w:val="20"/>
          <w:szCs w:val="20"/>
        </w:rPr>
        <w:t xml:space="preserve">tiene al salir y cuánta energía potencial </w:t>
      </w:r>
      <w:r w:rsidR="001841B2" w:rsidRPr="007952FB">
        <w:rPr>
          <w:rFonts w:ascii="Arial" w:hAnsi="Arial" w:cs="Arial"/>
          <w:sz w:val="20"/>
          <w:szCs w:val="20"/>
        </w:rPr>
        <w:t>(</w:t>
      </w:r>
      <w:r w:rsidRPr="007952FB">
        <w:rPr>
          <w:rFonts w:ascii="Arial" w:hAnsi="Arial" w:cs="Arial"/>
          <w:sz w:val="20"/>
          <w:szCs w:val="20"/>
        </w:rPr>
        <w:t>E</w:t>
      </w:r>
      <w:r w:rsidRPr="007952FB">
        <w:rPr>
          <w:rFonts w:ascii="Arial" w:hAnsi="Arial" w:cs="Arial"/>
          <w:sz w:val="20"/>
          <w:szCs w:val="20"/>
          <w:vertAlign w:val="subscript"/>
        </w:rPr>
        <w:t>P</w:t>
      </w:r>
      <w:r w:rsidR="001841B2" w:rsidRPr="007952FB">
        <w:rPr>
          <w:rFonts w:ascii="Arial" w:hAnsi="Arial" w:cs="Arial"/>
          <w:sz w:val="20"/>
          <w:szCs w:val="20"/>
        </w:rPr>
        <w:t xml:space="preserve">) </w:t>
      </w:r>
      <w:r w:rsidRPr="007952FB">
        <w:rPr>
          <w:rFonts w:ascii="Arial" w:hAnsi="Arial" w:cs="Arial"/>
          <w:sz w:val="20"/>
          <w:szCs w:val="20"/>
        </w:rPr>
        <w:t>tiene en el punto más alto de la trayectoria?</w:t>
      </w:r>
    </w:p>
    <w:p w14:paraId="4AB3F837" w14:textId="77777777" w:rsidR="00F002BA" w:rsidRPr="007952FB" w:rsidRDefault="00F002BA" w:rsidP="00F002BA">
      <w:pPr>
        <w:pStyle w:val="Prrafodelista"/>
        <w:spacing w:after="80"/>
        <w:ind w:left="284"/>
        <w:rPr>
          <w:rFonts w:ascii="Arial" w:hAnsi="Arial" w:cs="Arial"/>
          <w:sz w:val="20"/>
          <w:szCs w:val="20"/>
        </w:rPr>
      </w:pPr>
    </w:p>
    <w:p w14:paraId="75463EBA" w14:textId="492E0650" w:rsidR="00F002BA" w:rsidRPr="007952FB" w:rsidRDefault="00F002BA">
      <w:pPr>
        <w:pStyle w:val="Prrafodelista"/>
        <w:numPr>
          <w:ilvl w:val="0"/>
          <w:numId w:val="6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E</w:t>
      </w:r>
      <w:r w:rsidRPr="007952FB">
        <w:rPr>
          <w:rFonts w:ascii="Arial" w:hAnsi="Arial" w:cs="Arial"/>
          <w:sz w:val="20"/>
          <w:szCs w:val="20"/>
          <w:vertAlign w:val="subscript"/>
        </w:rPr>
        <w:t>C</w:t>
      </w:r>
      <w:r w:rsidRPr="007952FB">
        <w:rPr>
          <w:rFonts w:ascii="Arial" w:hAnsi="Arial" w:cs="Arial"/>
          <w:sz w:val="20"/>
          <w:szCs w:val="20"/>
        </w:rPr>
        <w:t xml:space="preserve"> = 43,200</w:t>
      </w:r>
      <w:r w:rsidR="001841B2" w:rsidRPr="007952FB">
        <w:rPr>
          <w:rFonts w:ascii="Arial" w:hAnsi="Arial" w:cs="Arial"/>
          <w:sz w:val="20"/>
          <w:szCs w:val="20"/>
        </w:rPr>
        <w:t xml:space="preserve"> </w:t>
      </w:r>
      <w:r w:rsidRPr="007952FB">
        <w:rPr>
          <w:rFonts w:ascii="Arial" w:hAnsi="Arial" w:cs="Arial"/>
          <w:sz w:val="20"/>
          <w:szCs w:val="20"/>
        </w:rPr>
        <w:t>J, E</w:t>
      </w:r>
      <w:r w:rsidRPr="007952FB">
        <w:rPr>
          <w:rFonts w:ascii="Arial" w:hAnsi="Arial" w:cs="Arial"/>
          <w:sz w:val="20"/>
          <w:szCs w:val="20"/>
          <w:vertAlign w:val="subscript"/>
        </w:rPr>
        <w:t>P</w:t>
      </w:r>
      <w:r w:rsidRPr="007952FB">
        <w:rPr>
          <w:rFonts w:ascii="Arial" w:hAnsi="Arial" w:cs="Arial"/>
          <w:sz w:val="20"/>
          <w:szCs w:val="20"/>
        </w:rPr>
        <w:t xml:space="preserve"> = 43,200</w:t>
      </w:r>
      <w:r w:rsidR="001841B2" w:rsidRPr="007952FB">
        <w:rPr>
          <w:rFonts w:ascii="Arial" w:hAnsi="Arial" w:cs="Arial"/>
          <w:sz w:val="20"/>
          <w:szCs w:val="20"/>
        </w:rPr>
        <w:t xml:space="preserve"> </w:t>
      </w:r>
      <w:r w:rsidRPr="007952FB">
        <w:rPr>
          <w:rFonts w:ascii="Arial" w:hAnsi="Arial" w:cs="Arial"/>
          <w:sz w:val="20"/>
          <w:szCs w:val="20"/>
        </w:rPr>
        <w:t>J</w:t>
      </w:r>
    </w:p>
    <w:p w14:paraId="22E16EB1" w14:textId="0C78A45F" w:rsidR="00F002BA" w:rsidRPr="007952FB" w:rsidRDefault="00F002BA">
      <w:pPr>
        <w:pStyle w:val="Prrafodelista"/>
        <w:numPr>
          <w:ilvl w:val="0"/>
          <w:numId w:val="6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E</w:t>
      </w:r>
      <w:r w:rsidRPr="007952FB">
        <w:rPr>
          <w:rFonts w:ascii="Arial" w:hAnsi="Arial" w:cs="Arial"/>
          <w:sz w:val="20"/>
          <w:szCs w:val="20"/>
          <w:vertAlign w:val="subscript"/>
        </w:rPr>
        <w:t>C</w:t>
      </w:r>
      <w:r w:rsidRPr="007952FB">
        <w:rPr>
          <w:rFonts w:ascii="Arial" w:hAnsi="Arial" w:cs="Arial"/>
          <w:sz w:val="20"/>
          <w:szCs w:val="20"/>
        </w:rPr>
        <w:t xml:space="preserve"> = </w:t>
      </w:r>
      <w:r w:rsidRPr="007952FB">
        <w:rPr>
          <w:rFonts w:ascii="Arial" w:hAnsi="Arial" w:cs="Arial"/>
          <w:sz w:val="20"/>
        </w:rPr>
        <w:t>432</w:t>
      </w:r>
      <w:r w:rsidR="001841B2" w:rsidRPr="007952FB">
        <w:rPr>
          <w:rFonts w:ascii="Arial" w:hAnsi="Arial" w:cs="Arial"/>
          <w:sz w:val="20"/>
        </w:rPr>
        <w:t xml:space="preserve"> </w:t>
      </w:r>
      <w:r w:rsidRPr="007952FB">
        <w:rPr>
          <w:rFonts w:ascii="Arial" w:hAnsi="Arial" w:cs="Arial"/>
          <w:sz w:val="20"/>
        </w:rPr>
        <w:t>J</w:t>
      </w:r>
      <w:r w:rsidRPr="007952FB">
        <w:rPr>
          <w:rFonts w:ascii="Arial" w:hAnsi="Arial" w:cs="Arial"/>
          <w:sz w:val="20"/>
          <w:szCs w:val="20"/>
        </w:rPr>
        <w:t>, E</w:t>
      </w:r>
      <w:r w:rsidRPr="007952FB">
        <w:rPr>
          <w:rFonts w:ascii="Arial" w:hAnsi="Arial" w:cs="Arial"/>
          <w:sz w:val="20"/>
          <w:szCs w:val="20"/>
          <w:vertAlign w:val="subscript"/>
        </w:rPr>
        <w:t>P</w:t>
      </w:r>
      <w:r w:rsidRPr="007952FB">
        <w:rPr>
          <w:rFonts w:ascii="Arial" w:hAnsi="Arial" w:cs="Arial"/>
          <w:sz w:val="20"/>
          <w:szCs w:val="20"/>
        </w:rPr>
        <w:t xml:space="preserve"> = 432</w:t>
      </w:r>
      <w:r w:rsidR="001841B2" w:rsidRPr="007952FB">
        <w:rPr>
          <w:rFonts w:ascii="Arial" w:hAnsi="Arial" w:cs="Arial"/>
          <w:sz w:val="20"/>
          <w:szCs w:val="20"/>
        </w:rPr>
        <w:t xml:space="preserve"> </w:t>
      </w:r>
      <w:r w:rsidRPr="007952FB">
        <w:rPr>
          <w:rFonts w:ascii="Arial" w:hAnsi="Arial" w:cs="Arial"/>
          <w:sz w:val="20"/>
          <w:szCs w:val="20"/>
        </w:rPr>
        <w:t>J</w:t>
      </w:r>
    </w:p>
    <w:p w14:paraId="3D603F5D" w14:textId="2925EAE6" w:rsidR="00F002BA" w:rsidRPr="007952FB" w:rsidRDefault="00F002BA">
      <w:pPr>
        <w:pStyle w:val="Prrafodelista"/>
        <w:numPr>
          <w:ilvl w:val="0"/>
          <w:numId w:val="6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E</w:t>
      </w:r>
      <w:r w:rsidRPr="007952FB">
        <w:rPr>
          <w:rFonts w:ascii="Arial" w:hAnsi="Arial" w:cs="Arial"/>
          <w:sz w:val="20"/>
          <w:szCs w:val="20"/>
          <w:vertAlign w:val="subscript"/>
        </w:rPr>
        <w:t>C</w:t>
      </w:r>
      <w:r w:rsidRPr="007952FB">
        <w:rPr>
          <w:rFonts w:ascii="Arial" w:hAnsi="Arial" w:cs="Arial"/>
          <w:sz w:val="20"/>
          <w:szCs w:val="20"/>
        </w:rPr>
        <w:t xml:space="preserve"> = 0</w:t>
      </w:r>
      <w:r w:rsidR="001841B2" w:rsidRPr="007952FB">
        <w:rPr>
          <w:rFonts w:ascii="Arial" w:hAnsi="Arial" w:cs="Arial"/>
          <w:sz w:val="20"/>
          <w:szCs w:val="20"/>
        </w:rPr>
        <w:t xml:space="preserve"> </w:t>
      </w:r>
      <w:r w:rsidRPr="007952FB">
        <w:rPr>
          <w:rFonts w:ascii="Arial" w:hAnsi="Arial" w:cs="Arial"/>
          <w:sz w:val="20"/>
          <w:szCs w:val="20"/>
        </w:rPr>
        <w:t>J, E</w:t>
      </w:r>
      <w:r w:rsidRPr="007952FB">
        <w:rPr>
          <w:rFonts w:ascii="Arial" w:hAnsi="Arial" w:cs="Arial"/>
          <w:sz w:val="20"/>
          <w:szCs w:val="20"/>
          <w:vertAlign w:val="subscript"/>
        </w:rPr>
        <w:t>P</w:t>
      </w:r>
      <w:r w:rsidRPr="007952FB">
        <w:rPr>
          <w:rFonts w:ascii="Arial" w:hAnsi="Arial" w:cs="Arial"/>
          <w:sz w:val="20"/>
          <w:szCs w:val="20"/>
        </w:rPr>
        <w:t xml:space="preserve"> = 43,200</w:t>
      </w:r>
      <w:r w:rsidR="001841B2" w:rsidRPr="007952FB">
        <w:rPr>
          <w:rFonts w:ascii="Arial" w:hAnsi="Arial" w:cs="Arial"/>
          <w:sz w:val="20"/>
          <w:szCs w:val="20"/>
        </w:rPr>
        <w:t xml:space="preserve"> </w:t>
      </w:r>
      <w:r w:rsidRPr="007952FB">
        <w:rPr>
          <w:rFonts w:ascii="Arial" w:hAnsi="Arial" w:cs="Arial"/>
          <w:sz w:val="20"/>
          <w:szCs w:val="20"/>
        </w:rPr>
        <w:t>J</w:t>
      </w:r>
    </w:p>
    <w:p w14:paraId="306B9C11" w14:textId="5F27916B" w:rsidR="00F002BA" w:rsidRPr="007952FB" w:rsidRDefault="00F002BA">
      <w:pPr>
        <w:pStyle w:val="Prrafodelista"/>
        <w:numPr>
          <w:ilvl w:val="0"/>
          <w:numId w:val="6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E</w:t>
      </w:r>
      <w:r w:rsidRPr="007952FB">
        <w:rPr>
          <w:rFonts w:ascii="Arial" w:hAnsi="Arial" w:cs="Arial"/>
          <w:sz w:val="20"/>
          <w:szCs w:val="20"/>
          <w:vertAlign w:val="subscript"/>
        </w:rPr>
        <w:t>C</w:t>
      </w:r>
      <w:r w:rsidRPr="007952FB">
        <w:rPr>
          <w:rFonts w:ascii="Arial" w:hAnsi="Arial" w:cs="Arial"/>
          <w:sz w:val="20"/>
          <w:szCs w:val="20"/>
        </w:rPr>
        <w:t xml:space="preserve"> = 43,</w:t>
      </w:r>
      <w:r w:rsidRPr="007952FB">
        <w:rPr>
          <w:rFonts w:ascii="Arial" w:hAnsi="Arial" w:cs="Arial"/>
          <w:sz w:val="20"/>
        </w:rPr>
        <w:t>200</w:t>
      </w:r>
      <w:r w:rsidR="001841B2" w:rsidRPr="007952FB">
        <w:rPr>
          <w:rFonts w:ascii="Arial" w:hAnsi="Arial" w:cs="Arial"/>
          <w:sz w:val="20"/>
        </w:rPr>
        <w:t xml:space="preserve"> </w:t>
      </w:r>
      <w:r w:rsidRPr="007952FB">
        <w:rPr>
          <w:rFonts w:ascii="Arial" w:hAnsi="Arial" w:cs="Arial"/>
          <w:sz w:val="20"/>
        </w:rPr>
        <w:t>J</w:t>
      </w:r>
      <w:r w:rsidRPr="007952FB">
        <w:rPr>
          <w:rFonts w:ascii="Arial" w:hAnsi="Arial" w:cs="Arial"/>
          <w:sz w:val="20"/>
          <w:szCs w:val="20"/>
        </w:rPr>
        <w:t>, E</w:t>
      </w:r>
      <w:r w:rsidRPr="007952FB">
        <w:rPr>
          <w:rFonts w:ascii="Arial" w:hAnsi="Arial" w:cs="Arial"/>
          <w:sz w:val="20"/>
          <w:szCs w:val="20"/>
          <w:vertAlign w:val="subscript"/>
        </w:rPr>
        <w:t>P</w:t>
      </w:r>
      <w:r w:rsidRPr="007952FB">
        <w:rPr>
          <w:rFonts w:ascii="Arial" w:hAnsi="Arial" w:cs="Arial"/>
          <w:sz w:val="20"/>
          <w:szCs w:val="20"/>
        </w:rPr>
        <w:t xml:space="preserve"> = 0</w:t>
      </w:r>
      <w:r w:rsidR="001841B2" w:rsidRPr="007952FB">
        <w:rPr>
          <w:rFonts w:ascii="Arial" w:hAnsi="Arial" w:cs="Arial"/>
          <w:sz w:val="20"/>
          <w:szCs w:val="20"/>
        </w:rPr>
        <w:t xml:space="preserve"> </w:t>
      </w:r>
      <w:r w:rsidRPr="007952FB">
        <w:rPr>
          <w:rFonts w:ascii="Arial" w:hAnsi="Arial" w:cs="Arial"/>
          <w:sz w:val="20"/>
          <w:szCs w:val="20"/>
        </w:rPr>
        <w:t>J</w:t>
      </w:r>
    </w:p>
    <w:p w14:paraId="2B4F0461" w14:textId="77777777" w:rsidR="00F002BA" w:rsidRPr="007952FB" w:rsidRDefault="00F002BA" w:rsidP="00F002BA">
      <w:pPr>
        <w:spacing w:after="80"/>
        <w:rPr>
          <w:rFonts w:ascii="Arial" w:hAnsi="Arial" w:cs="Arial"/>
        </w:rPr>
      </w:pPr>
    </w:p>
    <w:p w14:paraId="45B4FFBD" w14:textId="371FD5E9" w:rsidR="00F002BA" w:rsidRPr="007952FB" w:rsidRDefault="00F002BA" w:rsidP="00F002BA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Conociendo el concepto de energía potencial gravitacional, si la altura a la que se encuentra un cuerpo con respecto al suelo aumenta, entonces</w:t>
      </w:r>
      <w:r w:rsidR="001841B2" w:rsidRPr="007952FB">
        <w:rPr>
          <w:rFonts w:ascii="Arial" w:hAnsi="Arial" w:cs="Arial"/>
          <w:sz w:val="20"/>
          <w:szCs w:val="20"/>
        </w:rPr>
        <w:t>…</w:t>
      </w:r>
    </w:p>
    <w:p w14:paraId="4BC3CBAD" w14:textId="43B19029" w:rsidR="00F002BA" w:rsidRPr="007952FB" w:rsidRDefault="001841B2">
      <w:pPr>
        <w:pStyle w:val="Prrafodelista"/>
        <w:numPr>
          <w:ilvl w:val="0"/>
          <w:numId w:val="24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L</w:t>
      </w:r>
      <w:r w:rsidR="00F002BA" w:rsidRPr="007952FB">
        <w:rPr>
          <w:rFonts w:ascii="Arial" w:hAnsi="Arial" w:cs="Arial"/>
          <w:sz w:val="20"/>
          <w:szCs w:val="20"/>
        </w:rPr>
        <w:t>a energía cinética del cuerpo permanece constante</w:t>
      </w:r>
    </w:p>
    <w:p w14:paraId="316999C5" w14:textId="7229A0B2" w:rsidR="00F002BA" w:rsidRPr="007952FB" w:rsidRDefault="001841B2">
      <w:pPr>
        <w:pStyle w:val="Prrafodelista"/>
        <w:numPr>
          <w:ilvl w:val="0"/>
          <w:numId w:val="24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L</w:t>
      </w:r>
      <w:r w:rsidR="00F002BA" w:rsidRPr="007952FB">
        <w:rPr>
          <w:rFonts w:ascii="Arial" w:hAnsi="Arial" w:cs="Arial"/>
          <w:sz w:val="20"/>
          <w:szCs w:val="20"/>
        </w:rPr>
        <w:t>a aceleración gravitacional del cuerpo aumenta</w:t>
      </w:r>
    </w:p>
    <w:p w14:paraId="3B3CDFF3" w14:textId="19D453A3" w:rsidR="00F002BA" w:rsidRPr="007952FB" w:rsidRDefault="001841B2">
      <w:pPr>
        <w:pStyle w:val="Prrafodelista"/>
        <w:numPr>
          <w:ilvl w:val="0"/>
          <w:numId w:val="24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La energía potencial del cuerpo aumenta</w:t>
      </w:r>
    </w:p>
    <w:p w14:paraId="29684EC3" w14:textId="7234ADE4" w:rsidR="00F002BA" w:rsidRPr="007952FB" w:rsidRDefault="001841B2">
      <w:pPr>
        <w:pStyle w:val="Prrafodelista"/>
        <w:numPr>
          <w:ilvl w:val="0"/>
          <w:numId w:val="24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La masa del cuerpo disminuye</w:t>
      </w:r>
    </w:p>
    <w:p w14:paraId="0D7CAEEF" w14:textId="77777777" w:rsidR="000B0478" w:rsidRPr="007952FB" w:rsidRDefault="000B0478" w:rsidP="00F002BA">
      <w:pPr>
        <w:spacing w:before="0" w:line="360" w:lineRule="auto"/>
        <w:rPr>
          <w:rFonts w:ascii="Arial" w:hAnsi="Arial" w:cs="Arial"/>
          <w:sz w:val="12"/>
          <w:szCs w:val="12"/>
        </w:rPr>
      </w:pPr>
    </w:p>
    <w:p w14:paraId="7E326209" w14:textId="1AA806A6" w:rsidR="0019393F" w:rsidRPr="007952FB" w:rsidRDefault="0019393F" w:rsidP="0019393F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¿Cuál es el coeficiente de fricción estático que se presenta al empujar un bloque de 75</w:t>
      </w:r>
      <w:r w:rsidR="001841B2" w:rsidRPr="007952FB">
        <w:rPr>
          <w:rFonts w:ascii="Arial" w:hAnsi="Arial" w:cs="Arial"/>
          <w:sz w:val="20"/>
          <w:szCs w:val="20"/>
        </w:rPr>
        <w:t xml:space="preserve"> </w:t>
      </w:r>
      <w:r w:rsidRPr="007952FB">
        <w:rPr>
          <w:rFonts w:ascii="Arial" w:hAnsi="Arial" w:cs="Arial"/>
          <w:sz w:val="20"/>
          <w:szCs w:val="20"/>
        </w:rPr>
        <w:t>N sobre una superficie horizontal que presenta una fuerza de fricción de 25</w:t>
      </w:r>
      <w:r w:rsidR="001841B2" w:rsidRPr="007952FB">
        <w:rPr>
          <w:rFonts w:ascii="Arial" w:hAnsi="Arial" w:cs="Arial"/>
          <w:sz w:val="20"/>
          <w:szCs w:val="20"/>
        </w:rPr>
        <w:t xml:space="preserve"> </w:t>
      </w:r>
      <w:r w:rsidRPr="007952FB">
        <w:rPr>
          <w:rFonts w:ascii="Arial" w:hAnsi="Arial" w:cs="Arial"/>
          <w:sz w:val="20"/>
          <w:szCs w:val="20"/>
        </w:rPr>
        <w:t>N?</w:t>
      </w:r>
    </w:p>
    <w:p w14:paraId="6DE7E2E9" w14:textId="77777777" w:rsidR="0019393F" w:rsidRPr="007952FB" w:rsidRDefault="0019393F">
      <w:pPr>
        <w:pStyle w:val="Prrafodelista"/>
        <w:numPr>
          <w:ilvl w:val="0"/>
          <w:numId w:val="12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position w:val="-22"/>
          <w:sz w:val="20"/>
          <w:szCs w:val="20"/>
        </w:rPr>
        <w:object w:dxaOrig="220" w:dyaOrig="560" w14:anchorId="1776005F">
          <v:shape id="_x0000_i1033" type="#_x0000_t75" style="width:11.25pt;height:28.5pt" o:ole="">
            <v:imagedata r:id="rId20" o:title=""/>
          </v:shape>
          <o:OLEObject Type="Embed" ProgID="Equation.DSMT4" ShapeID="_x0000_i1033" DrawAspect="Content" ObjectID="_1836897074" r:id="rId21"/>
        </w:object>
      </w:r>
    </w:p>
    <w:p w14:paraId="73F8F75B" w14:textId="77777777" w:rsidR="0019393F" w:rsidRPr="007952FB" w:rsidRDefault="0019393F">
      <w:pPr>
        <w:pStyle w:val="Prrafodelista"/>
        <w:numPr>
          <w:ilvl w:val="0"/>
          <w:numId w:val="12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position w:val="-22"/>
          <w:sz w:val="20"/>
          <w:szCs w:val="20"/>
        </w:rPr>
        <w:object w:dxaOrig="220" w:dyaOrig="560" w14:anchorId="24F8F742">
          <v:shape id="_x0000_i1034" type="#_x0000_t75" style="width:11.25pt;height:28.5pt" o:ole="">
            <v:imagedata r:id="rId22" o:title=""/>
          </v:shape>
          <o:OLEObject Type="Embed" ProgID="Equation.DSMT4" ShapeID="_x0000_i1034" DrawAspect="Content" ObjectID="_1836897075" r:id="rId23"/>
        </w:object>
      </w:r>
      <w:r w:rsidRPr="007952FB">
        <w:rPr>
          <w:rFonts w:ascii="Arial" w:hAnsi="Arial" w:cs="Arial"/>
          <w:sz w:val="20"/>
          <w:szCs w:val="20"/>
        </w:rPr>
        <w:t xml:space="preserve"> </w:t>
      </w:r>
    </w:p>
    <w:p w14:paraId="313661DC" w14:textId="77777777" w:rsidR="0019393F" w:rsidRPr="007952FB" w:rsidRDefault="0019393F">
      <w:pPr>
        <w:pStyle w:val="Prrafodelista"/>
        <w:numPr>
          <w:ilvl w:val="0"/>
          <w:numId w:val="12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3</w:t>
      </w:r>
    </w:p>
    <w:p w14:paraId="0E54FBE2" w14:textId="77777777" w:rsidR="0019393F" w:rsidRPr="007952FB" w:rsidRDefault="0019393F">
      <w:pPr>
        <w:pStyle w:val="Prrafodelista"/>
        <w:numPr>
          <w:ilvl w:val="0"/>
          <w:numId w:val="12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4</w:t>
      </w:r>
    </w:p>
    <w:p w14:paraId="27AFDE89" w14:textId="77777777" w:rsidR="0019393F" w:rsidRPr="007952FB" w:rsidRDefault="0019393F" w:rsidP="0019393F">
      <w:pPr>
        <w:pStyle w:val="Prrafodelista"/>
        <w:spacing w:before="0" w:line="360" w:lineRule="auto"/>
        <w:rPr>
          <w:rFonts w:ascii="Arial" w:hAnsi="Arial" w:cs="Arial"/>
          <w:sz w:val="12"/>
          <w:szCs w:val="12"/>
        </w:rPr>
      </w:pPr>
    </w:p>
    <w:p w14:paraId="797FFCE6" w14:textId="1A514E63" w:rsidR="002108D6" w:rsidRPr="007952FB" w:rsidRDefault="002108D6" w:rsidP="002108D6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Una báscula tiene un resorte cuya constante de elasticidad es de 100</w:t>
      </w:r>
      <w:r w:rsidR="001841B2" w:rsidRPr="007952FB">
        <w:rPr>
          <w:rFonts w:ascii="Arial" w:hAnsi="Arial" w:cs="Arial"/>
          <w:sz w:val="20"/>
          <w:szCs w:val="20"/>
        </w:rPr>
        <w:t xml:space="preserve"> </w:t>
      </w:r>
      <w:r w:rsidRPr="007952FB">
        <w:rPr>
          <w:position w:val="-20"/>
        </w:rPr>
        <w:object w:dxaOrig="260" w:dyaOrig="540" w14:anchorId="2120A9F2">
          <v:shape id="_x0000_i1035" type="#_x0000_t75" style="width:13.5pt;height:27.75pt" o:ole="">
            <v:imagedata r:id="rId24" o:title=""/>
          </v:shape>
          <o:OLEObject Type="Embed" ProgID="Equation.DSMT4" ShapeID="_x0000_i1035" DrawAspect="Content" ObjectID="_1836897076" r:id="rId25"/>
        </w:object>
      </w:r>
      <w:r w:rsidRPr="007952FB">
        <w:rPr>
          <w:rFonts w:ascii="Arial" w:hAnsi="Arial" w:cs="Arial"/>
          <w:sz w:val="20"/>
          <w:szCs w:val="20"/>
        </w:rPr>
        <w:t xml:space="preserve">. Si colocas en </w:t>
      </w:r>
      <w:r w:rsidR="001841B2" w:rsidRPr="007952FB">
        <w:rPr>
          <w:rFonts w:ascii="Arial" w:hAnsi="Arial" w:cs="Arial"/>
          <w:sz w:val="20"/>
          <w:szCs w:val="20"/>
        </w:rPr>
        <w:t>e</w:t>
      </w:r>
      <w:r w:rsidRPr="007952FB">
        <w:rPr>
          <w:rFonts w:ascii="Arial" w:hAnsi="Arial" w:cs="Arial"/>
          <w:sz w:val="20"/>
          <w:szCs w:val="20"/>
        </w:rPr>
        <w:t>sta una masa de 10</w:t>
      </w:r>
      <w:r w:rsidR="001841B2" w:rsidRPr="007952FB">
        <w:rPr>
          <w:rFonts w:ascii="Arial" w:hAnsi="Arial" w:cs="Arial"/>
          <w:sz w:val="20"/>
          <w:szCs w:val="20"/>
        </w:rPr>
        <w:t xml:space="preserve"> </w:t>
      </w:r>
      <w:r w:rsidRPr="007952FB">
        <w:rPr>
          <w:rFonts w:ascii="Arial" w:hAnsi="Arial" w:cs="Arial"/>
          <w:sz w:val="20"/>
          <w:szCs w:val="20"/>
        </w:rPr>
        <w:t>kg. ¿Cuánto se estirará su resorte?       Considera g = 10</w:t>
      </w:r>
      <w:r w:rsidRPr="007952FB">
        <w:rPr>
          <w:position w:val="-20"/>
        </w:rPr>
        <w:object w:dxaOrig="300" w:dyaOrig="540" w14:anchorId="7D246D3F">
          <v:shape id="_x0000_i1036" type="#_x0000_t75" style="width:15pt;height:27.75pt" o:ole="">
            <v:imagedata r:id="rId8" o:title=""/>
          </v:shape>
          <o:OLEObject Type="Embed" ProgID="Equation.DSMT4" ShapeID="_x0000_i1036" DrawAspect="Content" ObjectID="_1836897077" r:id="rId26"/>
        </w:object>
      </w:r>
    </w:p>
    <w:p w14:paraId="6C92871E" w14:textId="3C38DFE4" w:rsidR="002108D6" w:rsidRPr="007952FB" w:rsidRDefault="002108D6">
      <w:pPr>
        <w:pStyle w:val="Prrafodelista"/>
        <w:numPr>
          <w:ilvl w:val="0"/>
          <w:numId w:val="7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0.</w:t>
      </w:r>
      <w:r w:rsidRPr="007952FB">
        <w:rPr>
          <w:rFonts w:ascii="Arial" w:hAnsi="Arial" w:cs="Arial"/>
          <w:sz w:val="20"/>
        </w:rPr>
        <w:t>01</w:t>
      </w:r>
      <w:r w:rsidR="001841B2" w:rsidRPr="007952FB">
        <w:rPr>
          <w:rFonts w:ascii="Arial" w:hAnsi="Arial" w:cs="Arial"/>
          <w:sz w:val="20"/>
        </w:rPr>
        <w:t xml:space="preserve"> </w:t>
      </w:r>
      <w:r w:rsidRPr="007952FB">
        <w:rPr>
          <w:rFonts w:ascii="Arial" w:hAnsi="Arial" w:cs="Arial"/>
          <w:sz w:val="20"/>
        </w:rPr>
        <w:t>m</w:t>
      </w:r>
    </w:p>
    <w:p w14:paraId="4C568C20" w14:textId="6CF202F2" w:rsidR="002108D6" w:rsidRPr="007952FB" w:rsidRDefault="002108D6">
      <w:pPr>
        <w:pStyle w:val="Prrafodelista"/>
        <w:numPr>
          <w:ilvl w:val="0"/>
          <w:numId w:val="7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0.</w:t>
      </w:r>
      <w:r w:rsidRPr="007952FB">
        <w:rPr>
          <w:rFonts w:ascii="Arial" w:hAnsi="Arial" w:cs="Arial"/>
          <w:sz w:val="20"/>
        </w:rPr>
        <w:t>10</w:t>
      </w:r>
      <w:r w:rsidR="001841B2" w:rsidRPr="007952FB">
        <w:rPr>
          <w:rFonts w:ascii="Arial" w:hAnsi="Arial" w:cs="Arial"/>
          <w:sz w:val="20"/>
        </w:rPr>
        <w:t xml:space="preserve"> </w:t>
      </w:r>
      <w:r w:rsidRPr="007952FB">
        <w:rPr>
          <w:rFonts w:ascii="Arial" w:hAnsi="Arial" w:cs="Arial"/>
          <w:sz w:val="20"/>
        </w:rPr>
        <w:t>m</w:t>
      </w:r>
    </w:p>
    <w:p w14:paraId="2F4A75C7" w14:textId="1B67E4F1" w:rsidR="002108D6" w:rsidRPr="007952FB" w:rsidRDefault="002108D6">
      <w:pPr>
        <w:pStyle w:val="Prrafodelista"/>
        <w:numPr>
          <w:ilvl w:val="0"/>
          <w:numId w:val="7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1.</w:t>
      </w:r>
      <w:r w:rsidRPr="007952FB">
        <w:rPr>
          <w:rFonts w:ascii="Arial" w:hAnsi="Arial" w:cs="Arial"/>
          <w:sz w:val="20"/>
        </w:rPr>
        <w:t>0</w:t>
      </w:r>
      <w:r w:rsidR="001841B2" w:rsidRPr="007952FB">
        <w:rPr>
          <w:rFonts w:ascii="Arial" w:hAnsi="Arial" w:cs="Arial"/>
          <w:sz w:val="20"/>
        </w:rPr>
        <w:t xml:space="preserve"> </w:t>
      </w:r>
      <w:r w:rsidRPr="007952FB">
        <w:rPr>
          <w:rFonts w:ascii="Arial" w:hAnsi="Arial" w:cs="Arial"/>
          <w:sz w:val="20"/>
        </w:rPr>
        <w:t>m</w:t>
      </w:r>
    </w:p>
    <w:p w14:paraId="56951813" w14:textId="7BC6C218" w:rsidR="002108D6" w:rsidRPr="007952FB" w:rsidRDefault="002108D6">
      <w:pPr>
        <w:pStyle w:val="Prrafodelista"/>
        <w:numPr>
          <w:ilvl w:val="0"/>
          <w:numId w:val="7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10.0</w:t>
      </w:r>
      <w:r w:rsidR="001841B2" w:rsidRPr="007952FB">
        <w:rPr>
          <w:rFonts w:ascii="Arial" w:hAnsi="Arial" w:cs="Arial"/>
          <w:sz w:val="20"/>
          <w:szCs w:val="20"/>
        </w:rPr>
        <w:t xml:space="preserve"> </w:t>
      </w:r>
      <w:r w:rsidRPr="007952FB">
        <w:rPr>
          <w:rFonts w:ascii="Arial" w:hAnsi="Arial" w:cs="Arial"/>
          <w:sz w:val="20"/>
          <w:szCs w:val="20"/>
        </w:rPr>
        <w:t>m</w:t>
      </w:r>
    </w:p>
    <w:p w14:paraId="7D064C47" w14:textId="77777777" w:rsidR="000B0478" w:rsidRPr="007952FB" w:rsidRDefault="000B0478" w:rsidP="000B0478">
      <w:pPr>
        <w:pStyle w:val="Prrafodelista"/>
        <w:tabs>
          <w:tab w:val="left" w:pos="426"/>
        </w:tabs>
        <w:spacing w:before="0" w:line="360" w:lineRule="auto"/>
        <w:ind w:left="360"/>
        <w:jc w:val="center"/>
        <w:rPr>
          <w:rFonts w:ascii="Arial" w:hAnsi="Arial" w:cs="Arial"/>
          <w:iCs/>
          <w:sz w:val="8"/>
          <w:szCs w:val="8"/>
        </w:rPr>
      </w:pPr>
    </w:p>
    <w:p w14:paraId="75A94D7B" w14:textId="5A156158" w:rsidR="000B0478" w:rsidRPr="007952FB" w:rsidRDefault="009E5AC8" w:rsidP="000B0478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 xml:space="preserve">¿Cuál es una condición necesaria para que exista la transferencia de calor entre </w:t>
      </w:r>
      <w:r w:rsidR="006E248F" w:rsidRPr="007952FB">
        <w:rPr>
          <w:rFonts w:ascii="Arial" w:hAnsi="Arial" w:cs="Arial"/>
          <w:sz w:val="20"/>
          <w:szCs w:val="20"/>
        </w:rPr>
        <w:t>dos</w:t>
      </w:r>
      <w:r w:rsidRPr="007952FB">
        <w:rPr>
          <w:rFonts w:ascii="Arial" w:hAnsi="Arial" w:cs="Arial"/>
          <w:sz w:val="20"/>
          <w:szCs w:val="20"/>
        </w:rPr>
        <w:t xml:space="preserve"> sustancias?</w:t>
      </w:r>
    </w:p>
    <w:p w14:paraId="33E04EDB" w14:textId="77777777" w:rsidR="009E5AC8" w:rsidRPr="007952FB" w:rsidRDefault="009E5AC8" w:rsidP="009E5AC8">
      <w:pPr>
        <w:pStyle w:val="Prrafodelista"/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10"/>
          <w:szCs w:val="10"/>
        </w:rPr>
      </w:pPr>
    </w:p>
    <w:p w14:paraId="7B0E541A" w14:textId="54693C7E" w:rsidR="000B0478" w:rsidRPr="007952FB" w:rsidRDefault="009E5AC8">
      <w:pPr>
        <w:pStyle w:val="Prrafodelista"/>
        <w:numPr>
          <w:ilvl w:val="0"/>
          <w:numId w:val="8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Masas idénticas</w:t>
      </w:r>
    </w:p>
    <w:p w14:paraId="6FBD635A" w14:textId="3E1F373F" w:rsidR="000B0478" w:rsidRPr="007952FB" w:rsidRDefault="009E5AC8">
      <w:pPr>
        <w:pStyle w:val="Prrafodelista"/>
        <w:numPr>
          <w:ilvl w:val="0"/>
          <w:numId w:val="8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Volúmenes distintos</w:t>
      </w:r>
    </w:p>
    <w:p w14:paraId="4F9961EA" w14:textId="2697CA6A" w:rsidR="000B0478" w:rsidRPr="007952FB" w:rsidRDefault="009E5AC8">
      <w:pPr>
        <w:pStyle w:val="Prrafodelista"/>
        <w:numPr>
          <w:ilvl w:val="0"/>
          <w:numId w:val="8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Distintas temperaturas</w:t>
      </w:r>
      <w:r w:rsidR="009D7A84" w:rsidRPr="007952FB">
        <w:rPr>
          <w:rFonts w:ascii="Arial" w:hAnsi="Arial" w:cs="Arial"/>
          <w:sz w:val="20"/>
        </w:rPr>
        <w:t xml:space="preserve"> </w:t>
      </w:r>
    </w:p>
    <w:p w14:paraId="1F07A9C3" w14:textId="5D288950" w:rsidR="009E5AC8" w:rsidRPr="007952FB" w:rsidRDefault="009E5AC8">
      <w:pPr>
        <w:pStyle w:val="Prrafodelista"/>
        <w:numPr>
          <w:ilvl w:val="0"/>
          <w:numId w:val="8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Calores específicos distintos</w:t>
      </w:r>
    </w:p>
    <w:p w14:paraId="2317F120" w14:textId="77777777" w:rsidR="00323FD1" w:rsidRPr="007952FB" w:rsidRDefault="00323FD1" w:rsidP="009E5AC8">
      <w:pPr>
        <w:pStyle w:val="Prrafodelista"/>
        <w:spacing w:before="0" w:line="360" w:lineRule="auto"/>
        <w:rPr>
          <w:rFonts w:ascii="Arial" w:hAnsi="Arial" w:cs="Arial"/>
          <w:sz w:val="12"/>
          <w:szCs w:val="12"/>
        </w:rPr>
      </w:pPr>
    </w:p>
    <w:p w14:paraId="347AF493" w14:textId="2D6F4453" w:rsidR="000B0478" w:rsidRPr="007952FB" w:rsidRDefault="009E5AC8" w:rsidP="000B0478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Es posible distinguir el concepto de calor y temperatura</w:t>
      </w:r>
      <w:r w:rsidR="00535833" w:rsidRPr="007952FB">
        <w:rPr>
          <w:rFonts w:ascii="Arial" w:hAnsi="Arial" w:cs="Arial"/>
          <w:sz w:val="20"/>
          <w:szCs w:val="20"/>
        </w:rPr>
        <w:t>,</w:t>
      </w:r>
      <w:r w:rsidRPr="007952FB">
        <w:rPr>
          <w:rFonts w:ascii="Arial" w:hAnsi="Arial" w:cs="Arial"/>
          <w:sz w:val="20"/>
          <w:szCs w:val="20"/>
        </w:rPr>
        <w:t xml:space="preserve"> dado que el calor es una forma de</w:t>
      </w:r>
      <w:r w:rsidR="005324B2" w:rsidRPr="007952FB">
        <w:rPr>
          <w:rFonts w:ascii="Arial" w:hAnsi="Arial" w:cs="Arial"/>
          <w:sz w:val="20"/>
          <w:szCs w:val="20"/>
        </w:rPr>
        <w:t>…</w:t>
      </w:r>
    </w:p>
    <w:p w14:paraId="6C056851" w14:textId="7EE8D650" w:rsidR="000B0478" w:rsidRPr="007952FB" w:rsidRDefault="005324B2">
      <w:pPr>
        <w:pStyle w:val="Prrafodelista"/>
        <w:numPr>
          <w:ilvl w:val="0"/>
          <w:numId w:val="9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E</w:t>
      </w:r>
      <w:r w:rsidR="009E5AC8" w:rsidRPr="007952FB">
        <w:rPr>
          <w:rFonts w:ascii="Arial" w:hAnsi="Arial" w:cs="Arial"/>
          <w:sz w:val="20"/>
          <w:szCs w:val="20"/>
        </w:rPr>
        <w:t>nergía almacenada medida en Watts y la temperatura es una igualdad que tiene una sustancia medida en grados</w:t>
      </w:r>
    </w:p>
    <w:p w14:paraId="267FDF1E" w14:textId="5A9B9313" w:rsidR="000B0478" w:rsidRPr="007952FB" w:rsidRDefault="005324B2">
      <w:pPr>
        <w:pStyle w:val="Prrafodelista"/>
        <w:numPr>
          <w:ilvl w:val="0"/>
          <w:numId w:val="9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E</w:t>
      </w:r>
      <w:r w:rsidR="009E5AC8" w:rsidRPr="007952FB">
        <w:rPr>
          <w:rFonts w:ascii="Arial" w:hAnsi="Arial" w:cs="Arial"/>
          <w:sz w:val="20"/>
          <w:szCs w:val="20"/>
        </w:rPr>
        <w:t>nergía libre medida en Watts y la temperatura es una energía que tiene una sustancia medida en grados</w:t>
      </w:r>
    </w:p>
    <w:p w14:paraId="129F46C3" w14:textId="7188F919" w:rsidR="000B0478" w:rsidRPr="007952FB" w:rsidRDefault="005324B2">
      <w:pPr>
        <w:pStyle w:val="Prrafodelista"/>
        <w:numPr>
          <w:ilvl w:val="0"/>
          <w:numId w:val="9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E</w:t>
      </w:r>
      <w:r w:rsidR="009E5AC8" w:rsidRPr="007952FB">
        <w:rPr>
          <w:rFonts w:ascii="Arial" w:hAnsi="Arial" w:cs="Arial"/>
          <w:sz w:val="20"/>
          <w:szCs w:val="20"/>
        </w:rPr>
        <w:t>nergía fija medida en Newtons y la temperatura es una unidad que tiene una sustancia medida en grados</w:t>
      </w:r>
    </w:p>
    <w:p w14:paraId="036A578C" w14:textId="751626A6" w:rsidR="000B0478" w:rsidRPr="007952FB" w:rsidRDefault="005324B2">
      <w:pPr>
        <w:pStyle w:val="Prrafodelista"/>
        <w:numPr>
          <w:ilvl w:val="0"/>
          <w:numId w:val="9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E</w:t>
      </w:r>
      <w:r w:rsidR="009E5AC8" w:rsidRPr="007952FB">
        <w:rPr>
          <w:rFonts w:ascii="Arial" w:hAnsi="Arial" w:cs="Arial"/>
          <w:sz w:val="20"/>
          <w:szCs w:val="20"/>
        </w:rPr>
        <w:t>nergía en tránsito medida en Joules y la temperatura es una propiedad que tiene una sustancia medida en grados</w:t>
      </w:r>
    </w:p>
    <w:p w14:paraId="21AD4BE3" w14:textId="537C6103" w:rsidR="000B0478" w:rsidRPr="007952FB" w:rsidRDefault="000B0478" w:rsidP="009E5AC8">
      <w:pPr>
        <w:pStyle w:val="Prrafodelista"/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12"/>
          <w:szCs w:val="12"/>
        </w:rPr>
      </w:pPr>
    </w:p>
    <w:p w14:paraId="586F757A" w14:textId="77777777" w:rsidR="00B96ECC" w:rsidRPr="007952FB" w:rsidRDefault="00B96ECC" w:rsidP="00B96ECC">
      <w:pPr>
        <w:pStyle w:val="Prrafodelista"/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</w:p>
    <w:p w14:paraId="1A7FD47B" w14:textId="77777777" w:rsidR="00B96ECC" w:rsidRPr="007952FB" w:rsidRDefault="00B96ECC" w:rsidP="00B96ECC">
      <w:pPr>
        <w:pStyle w:val="Prrafodelista"/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</w:p>
    <w:p w14:paraId="6F2A3ABC" w14:textId="77777777" w:rsidR="00B96ECC" w:rsidRPr="007952FB" w:rsidRDefault="00B96ECC" w:rsidP="00B96ECC">
      <w:pPr>
        <w:pStyle w:val="Prrafodelista"/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</w:p>
    <w:p w14:paraId="4F93D1E3" w14:textId="77777777" w:rsidR="00B96ECC" w:rsidRPr="007952FB" w:rsidRDefault="00B96ECC" w:rsidP="00B96ECC">
      <w:pPr>
        <w:pStyle w:val="Prrafodelista"/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</w:p>
    <w:p w14:paraId="7A80ABBD" w14:textId="77777777" w:rsidR="00B96ECC" w:rsidRPr="007952FB" w:rsidRDefault="00B96ECC" w:rsidP="00B96ECC">
      <w:pPr>
        <w:pStyle w:val="Prrafodelista"/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</w:p>
    <w:p w14:paraId="5D18033D" w14:textId="77777777" w:rsidR="00B96ECC" w:rsidRPr="007952FB" w:rsidRDefault="00B96ECC" w:rsidP="00B96ECC">
      <w:pPr>
        <w:pStyle w:val="Prrafodelista"/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</w:p>
    <w:p w14:paraId="46AF7D13" w14:textId="77777777" w:rsidR="00B96ECC" w:rsidRPr="007952FB" w:rsidRDefault="00B96ECC" w:rsidP="00B96ECC">
      <w:pPr>
        <w:pStyle w:val="Prrafodelista"/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</w:p>
    <w:p w14:paraId="31B3A2E1" w14:textId="40579D38" w:rsidR="009E5AC8" w:rsidRPr="007952FB" w:rsidRDefault="00E3570B" w:rsidP="000B0478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lastRenderedPageBreak/>
        <w:t>Es la cantidad de calor requerida para elevar en un grado centígrado la temperatura de un gramo de una sustancia</w:t>
      </w:r>
      <w:r w:rsidR="006E248F" w:rsidRPr="007952FB">
        <w:rPr>
          <w:rFonts w:ascii="Arial" w:hAnsi="Arial" w:cs="Arial"/>
          <w:sz w:val="20"/>
          <w:szCs w:val="20"/>
        </w:rPr>
        <w:t>.</w:t>
      </w:r>
    </w:p>
    <w:p w14:paraId="26F83CEC" w14:textId="77777777" w:rsidR="00E3570B" w:rsidRPr="007952FB" w:rsidRDefault="00E3570B" w:rsidP="00E3570B">
      <w:pPr>
        <w:pStyle w:val="Prrafodelista"/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10"/>
          <w:szCs w:val="10"/>
        </w:rPr>
      </w:pPr>
    </w:p>
    <w:p w14:paraId="17E7A032" w14:textId="6F5C6BA0" w:rsidR="00E3570B" w:rsidRPr="007952FB" w:rsidRDefault="006E248F">
      <w:pPr>
        <w:pStyle w:val="Prrafodelista"/>
        <w:numPr>
          <w:ilvl w:val="0"/>
          <w:numId w:val="10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Capacidad calorífica</w:t>
      </w:r>
    </w:p>
    <w:p w14:paraId="3467FFC8" w14:textId="6FA9F182" w:rsidR="00E3570B" w:rsidRPr="007952FB" w:rsidRDefault="006E248F">
      <w:pPr>
        <w:pStyle w:val="Prrafodelista"/>
        <w:numPr>
          <w:ilvl w:val="0"/>
          <w:numId w:val="10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Calor específico</w:t>
      </w:r>
    </w:p>
    <w:p w14:paraId="7B99780C" w14:textId="380BF25D" w:rsidR="00E3570B" w:rsidRPr="007952FB" w:rsidRDefault="006E248F">
      <w:pPr>
        <w:pStyle w:val="Prrafodelista"/>
        <w:numPr>
          <w:ilvl w:val="0"/>
          <w:numId w:val="10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Temperatura</w:t>
      </w:r>
    </w:p>
    <w:p w14:paraId="1044F585" w14:textId="4F47ECB8" w:rsidR="000B0478" w:rsidRPr="007952FB" w:rsidRDefault="006E248F">
      <w:pPr>
        <w:pStyle w:val="Prrafodelista"/>
        <w:numPr>
          <w:ilvl w:val="0"/>
          <w:numId w:val="10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Caloría</w:t>
      </w:r>
    </w:p>
    <w:p w14:paraId="1E6B6275" w14:textId="77777777" w:rsidR="000B0478" w:rsidRPr="007952FB" w:rsidRDefault="000B0478" w:rsidP="00E3570B">
      <w:pPr>
        <w:spacing w:before="0" w:line="360" w:lineRule="auto"/>
        <w:ind w:left="360"/>
        <w:rPr>
          <w:rFonts w:ascii="Arial" w:hAnsi="Arial" w:cs="Arial"/>
          <w:sz w:val="20"/>
        </w:rPr>
      </w:pPr>
    </w:p>
    <w:p w14:paraId="30292E6A" w14:textId="77777777" w:rsidR="00323FD1" w:rsidRPr="007952FB" w:rsidRDefault="00323FD1" w:rsidP="00323FD1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La teoría cinética de los gases predice una temperatura teórica para la cual todas las partículas del gas cesan su movimiento aleatorio. ¿Cuál es esa temperatura?</w:t>
      </w:r>
    </w:p>
    <w:p w14:paraId="36E65ABF" w14:textId="77777777" w:rsidR="00323FD1" w:rsidRPr="007952FB" w:rsidRDefault="00323FD1" w:rsidP="00323FD1">
      <w:pPr>
        <w:pStyle w:val="Prrafodelista"/>
        <w:spacing w:after="80"/>
        <w:ind w:left="284"/>
        <w:rPr>
          <w:rFonts w:ascii="Arial" w:hAnsi="Arial" w:cs="Arial"/>
          <w:sz w:val="20"/>
          <w:szCs w:val="20"/>
        </w:rPr>
      </w:pPr>
    </w:p>
    <w:p w14:paraId="3E341ABE" w14:textId="77777777" w:rsidR="00323FD1" w:rsidRPr="007952FB" w:rsidRDefault="00323FD1">
      <w:pPr>
        <w:pStyle w:val="Prrafodelista"/>
        <w:numPr>
          <w:ilvl w:val="0"/>
          <w:numId w:val="25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–</w:t>
      </w:r>
      <w:proofErr w:type="spellStart"/>
      <w:r w:rsidRPr="007952FB">
        <w:rPr>
          <w:rFonts w:ascii="Arial" w:hAnsi="Arial" w:cs="Arial"/>
          <w:sz w:val="20"/>
          <w:szCs w:val="20"/>
        </w:rPr>
        <w:t>100°C</w:t>
      </w:r>
      <w:proofErr w:type="spellEnd"/>
    </w:p>
    <w:p w14:paraId="6FF2BE31" w14:textId="77777777" w:rsidR="00323FD1" w:rsidRPr="007952FB" w:rsidRDefault="00323FD1">
      <w:pPr>
        <w:pStyle w:val="Prrafodelista"/>
        <w:numPr>
          <w:ilvl w:val="0"/>
          <w:numId w:val="25"/>
        </w:numPr>
        <w:spacing w:before="0" w:line="360" w:lineRule="auto"/>
        <w:rPr>
          <w:rFonts w:ascii="Arial" w:hAnsi="Arial" w:cs="Arial"/>
          <w:sz w:val="20"/>
          <w:szCs w:val="20"/>
        </w:rPr>
      </w:pPr>
      <w:proofErr w:type="spellStart"/>
      <w:r w:rsidRPr="007952FB">
        <w:rPr>
          <w:rFonts w:ascii="Arial" w:hAnsi="Arial" w:cs="Arial"/>
          <w:sz w:val="20"/>
          <w:szCs w:val="20"/>
        </w:rPr>
        <w:t>0°C</w:t>
      </w:r>
      <w:proofErr w:type="spellEnd"/>
    </w:p>
    <w:p w14:paraId="4E774F77" w14:textId="77777777" w:rsidR="00323FD1" w:rsidRPr="007952FB" w:rsidRDefault="00323FD1">
      <w:pPr>
        <w:pStyle w:val="Prrafodelista"/>
        <w:numPr>
          <w:ilvl w:val="0"/>
          <w:numId w:val="25"/>
        </w:numPr>
        <w:spacing w:before="0" w:line="360" w:lineRule="auto"/>
        <w:rPr>
          <w:rFonts w:ascii="Arial" w:hAnsi="Arial" w:cs="Arial"/>
          <w:sz w:val="20"/>
          <w:szCs w:val="20"/>
        </w:rPr>
      </w:pPr>
      <w:proofErr w:type="spellStart"/>
      <w:r w:rsidRPr="007952FB">
        <w:rPr>
          <w:rFonts w:ascii="Arial" w:hAnsi="Arial" w:cs="Arial"/>
          <w:sz w:val="20"/>
          <w:szCs w:val="20"/>
        </w:rPr>
        <w:t>0°F</w:t>
      </w:r>
      <w:proofErr w:type="spellEnd"/>
    </w:p>
    <w:p w14:paraId="52307733" w14:textId="77777777" w:rsidR="00323FD1" w:rsidRPr="007952FB" w:rsidRDefault="00323FD1">
      <w:pPr>
        <w:pStyle w:val="Prrafodelista"/>
        <w:numPr>
          <w:ilvl w:val="0"/>
          <w:numId w:val="25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0 K</w:t>
      </w:r>
    </w:p>
    <w:p w14:paraId="2859B9BE" w14:textId="77777777" w:rsidR="00323FD1" w:rsidRPr="007952FB" w:rsidRDefault="00323FD1" w:rsidP="00323FD1">
      <w:pPr>
        <w:rPr>
          <w:rFonts w:ascii="Arial" w:hAnsi="Arial" w:cs="Arial"/>
          <w:sz w:val="20"/>
          <w:szCs w:val="20"/>
        </w:rPr>
      </w:pPr>
    </w:p>
    <w:p w14:paraId="24950A8D" w14:textId="04EF08EC" w:rsidR="009E6408" w:rsidRPr="007952FB" w:rsidRDefault="009E6408" w:rsidP="009E6408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Si en una onda mecánica la vibración de las partículas del medio ocurre en la misma dirección en la que se mueve, se trata de una onda</w:t>
      </w:r>
      <w:r w:rsidR="006E248F" w:rsidRPr="007952FB">
        <w:rPr>
          <w:rFonts w:ascii="Arial" w:hAnsi="Arial" w:cs="Arial"/>
          <w:sz w:val="20"/>
          <w:szCs w:val="20"/>
        </w:rPr>
        <w:t>…</w:t>
      </w:r>
    </w:p>
    <w:p w14:paraId="04C295B9" w14:textId="6CC09425" w:rsidR="009E6408" w:rsidRPr="007952FB" w:rsidRDefault="006E248F">
      <w:pPr>
        <w:pStyle w:val="Prrafodelista"/>
        <w:numPr>
          <w:ilvl w:val="0"/>
          <w:numId w:val="16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Longitudinal</w:t>
      </w:r>
      <w:r w:rsidR="009D7A84" w:rsidRPr="007952FB">
        <w:rPr>
          <w:rFonts w:ascii="Arial" w:hAnsi="Arial" w:cs="Arial"/>
          <w:sz w:val="20"/>
        </w:rPr>
        <w:t xml:space="preserve"> </w:t>
      </w:r>
    </w:p>
    <w:p w14:paraId="37F68D29" w14:textId="290E5764" w:rsidR="009E6408" w:rsidRPr="007952FB" w:rsidRDefault="006E248F">
      <w:pPr>
        <w:pStyle w:val="Prrafodelista"/>
        <w:numPr>
          <w:ilvl w:val="0"/>
          <w:numId w:val="16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Transversal</w:t>
      </w:r>
      <w:r w:rsidR="009D7A84" w:rsidRPr="007952FB">
        <w:rPr>
          <w:rFonts w:ascii="Arial" w:hAnsi="Arial" w:cs="Arial"/>
          <w:sz w:val="20"/>
        </w:rPr>
        <w:t xml:space="preserve"> </w:t>
      </w:r>
    </w:p>
    <w:p w14:paraId="08922528" w14:textId="4C8928CF" w:rsidR="009E6408" w:rsidRPr="007952FB" w:rsidRDefault="006E248F">
      <w:pPr>
        <w:pStyle w:val="Prrafodelista"/>
        <w:numPr>
          <w:ilvl w:val="0"/>
          <w:numId w:val="16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Expandida</w:t>
      </w:r>
    </w:p>
    <w:p w14:paraId="69A8190A" w14:textId="2EEC20D5" w:rsidR="009E6408" w:rsidRPr="007952FB" w:rsidRDefault="006E248F">
      <w:pPr>
        <w:pStyle w:val="Prrafodelista"/>
        <w:numPr>
          <w:ilvl w:val="0"/>
          <w:numId w:val="16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Oblicua</w:t>
      </w:r>
    </w:p>
    <w:p w14:paraId="06271674" w14:textId="77777777" w:rsidR="009E6408" w:rsidRPr="007952FB" w:rsidRDefault="009E6408" w:rsidP="009E6408">
      <w:pPr>
        <w:pStyle w:val="Prrafodelista"/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</w:p>
    <w:p w14:paraId="3A6793A3" w14:textId="3E3B12EB" w:rsidR="009B7A67" w:rsidRPr="007952FB" w:rsidRDefault="009B7A67" w:rsidP="009B7A67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En la caja de resonancia de una guitarra se presenta principalmente el fenómeno ondulatorio de</w:t>
      </w:r>
      <w:r w:rsidR="006E248F" w:rsidRPr="007952FB">
        <w:rPr>
          <w:rFonts w:ascii="Arial" w:hAnsi="Arial" w:cs="Arial"/>
          <w:sz w:val="20"/>
          <w:szCs w:val="20"/>
        </w:rPr>
        <w:t>…</w:t>
      </w:r>
    </w:p>
    <w:p w14:paraId="7C9907D0" w14:textId="04129FEC" w:rsidR="009B7A67" w:rsidRPr="007952FB" w:rsidRDefault="006E248F">
      <w:pPr>
        <w:pStyle w:val="Prrafodelista"/>
        <w:numPr>
          <w:ilvl w:val="0"/>
          <w:numId w:val="11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</w:rPr>
        <w:t>Refracción</w:t>
      </w:r>
      <w:r w:rsidR="009B7A67" w:rsidRPr="007952FB">
        <w:rPr>
          <w:rFonts w:ascii="Arial" w:hAnsi="Arial" w:cs="Arial"/>
          <w:sz w:val="20"/>
          <w:szCs w:val="20"/>
        </w:rPr>
        <w:t xml:space="preserve"> </w:t>
      </w:r>
    </w:p>
    <w:p w14:paraId="15CDA0E3" w14:textId="32F5D790" w:rsidR="009B7A67" w:rsidRPr="007952FB" w:rsidRDefault="006E248F">
      <w:pPr>
        <w:pStyle w:val="Prrafodelista"/>
        <w:numPr>
          <w:ilvl w:val="0"/>
          <w:numId w:val="11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</w:rPr>
        <w:t>Polarización</w:t>
      </w:r>
    </w:p>
    <w:p w14:paraId="0CA1F4B7" w14:textId="7E5332B7" w:rsidR="009B7A67" w:rsidRPr="007952FB" w:rsidRDefault="006E248F">
      <w:pPr>
        <w:pStyle w:val="Prrafodelista"/>
        <w:numPr>
          <w:ilvl w:val="0"/>
          <w:numId w:val="11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</w:rPr>
        <w:t>Reflexión</w:t>
      </w:r>
    </w:p>
    <w:p w14:paraId="3C35D890" w14:textId="6350FB5A" w:rsidR="009B7A67" w:rsidRPr="007952FB" w:rsidRDefault="006E248F">
      <w:pPr>
        <w:pStyle w:val="Prrafodelista"/>
        <w:numPr>
          <w:ilvl w:val="0"/>
          <w:numId w:val="11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</w:rPr>
        <w:t>Difracción</w:t>
      </w:r>
      <w:r w:rsidR="009B7A67" w:rsidRPr="007952FB">
        <w:rPr>
          <w:rFonts w:ascii="Arial" w:hAnsi="Arial" w:cs="Arial"/>
          <w:sz w:val="20"/>
          <w:szCs w:val="20"/>
        </w:rPr>
        <w:t xml:space="preserve"> </w:t>
      </w:r>
    </w:p>
    <w:p w14:paraId="78C1DC1C" w14:textId="77777777" w:rsidR="009B7A67" w:rsidRPr="007952FB" w:rsidRDefault="009B7A67" w:rsidP="009B7A67">
      <w:pPr>
        <w:rPr>
          <w:rFonts w:ascii="Arial" w:hAnsi="Arial" w:cs="Arial"/>
          <w:sz w:val="20"/>
          <w:szCs w:val="20"/>
        </w:rPr>
      </w:pPr>
    </w:p>
    <w:p w14:paraId="16A5D656" w14:textId="77777777" w:rsidR="00B96ECC" w:rsidRPr="007952FB" w:rsidRDefault="00B96ECC" w:rsidP="009B7A67">
      <w:pPr>
        <w:rPr>
          <w:rFonts w:ascii="Arial" w:hAnsi="Arial" w:cs="Arial"/>
          <w:sz w:val="20"/>
          <w:szCs w:val="20"/>
        </w:rPr>
      </w:pPr>
    </w:p>
    <w:p w14:paraId="220A5B96" w14:textId="77777777" w:rsidR="00B96ECC" w:rsidRPr="007952FB" w:rsidRDefault="00B96ECC" w:rsidP="009B7A67">
      <w:pPr>
        <w:rPr>
          <w:rFonts w:ascii="Arial" w:hAnsi="Arial" w:cs="Arial"/>
          <w:sz w:val="20"/>
          <w:szCs w:val="20"/>
        </w:rPr>
      </w:pPr>
    </w:p>
    <w:p w14:paraId="7567B735" w14:textId="77777777" w:rsidR="00B96ECC" w:rsidRPr="007952FB" w:rsidRDefault="00B96ECC" w:rsidP="009B7A67">
      <w:pPr>
        <w:rPr>
          <w:rFonts w:ascii="Arial" w:hAnsi="Arial" w:cs="Arial"/>
          <w:sz w:val="20"/>
          <w:szCs w:val="20"/>
        </w:rPr>
      </w:pPr>
    </w:p>
    <w:p w14:paraId="4F94AC35" w14:textId="77777777" w:rsidR="000B0478" w:rsidRPr="007952FB" w:rsidRDefault="000B0478" w:rsidP="000B0478">
      <w:pPr>
        <w:pStyle w:val="Prrafodelista"/>
        <w:tabs>
          <w:tab w:val="left" w:pos="426"/>
        </w:tabs>
        <w:spacing w:before="0" w:line="360" w:lineRule="auto"/>
        <w:ind w:left="360"/>
        <w:jc w:val="center"/>
        <w:rPr>
          <w:rFonts w:ascii="Arial" w:hAnsi="Arial" w:cs="Arial"/>
          <w:iCs/>
          <w:sz w:val="8"/>
          <w:szCs w:val="8"/>
        </w:rPr>
      </w:pPr>
    </w:p>
    <w:p w14:paraId="3E06B741" w14:textId="5658B03E" w:rsidR="008E4707" w:rsidRPr="007952FB" w:rsidRDefault="008E4707" w:rsidP="008E4707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En uno de los lados de una esquina, dos personas tienen una conversación</w:t>
      </w:r>
      <w:r w:rsidR="00535833" w:rsidRPr="007952FB">
        <w:rPr>
          <w:rFonts w:ascii="Arial" w:hAnsi="Arial" w:cs="Arial"/>
          <w:sz w:val="20"/>
          <w:szCs w:val="20"/>
        </w:rPr>
        <w:t>;</w:t>
      </w:r>
      <w:r w:rsidRPr="007952FB">
        <w:rPr>
          <w:rFonts w:ascii="Arial" w:hAnsi="Arial" w:cs="Arial"/>
          <w:sz w:val="20"/>
          <w:szCs w:val="20"/>
        </w:rPr>
        <w:t xml:space="preserve"> una tercera la escucha a la vuelta de la misma. ¿Cómo se llama este fenómeno ondulatorio?</w:t>
      </w:r>
    </w:p>
    <w:p w14:paraId="22B0FCE0" w14:textId="77777777" w:rsidR="008E4707" w:rsidRPr="007952FB" w:rsidRDefault="008E4707" w:rsidP="008E4707">
      <w:pPr>
        <w:ind w:left="360"/>
        <w:jc w:val="center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noProof/>
          <w:lang w:val="es-ES" w:eastAsia="es-ES"/>
        </w:rPr>
        <w:drawing>
          <wp:inline distT="0" distB="0" distL="0" distR="0" wp14:anchorId="7EEA5F3A" wp14:editId="1B265F14">
            <wp:extent cx="2008327" cy="1249680"/>
            <wp:effectExtent l="0" t="0" r="0" b="0"/>
            <wp:docPr id="10" name="Imagen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 l="47736" t="40037" r="36352" b="423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0674" cy="125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AE1E30E" w14:textId="77777777" w:rsidR="008E4707" w:rsidRPr="007952FB" w:rsidRDefault="008E4707">
      <w:pPr>
        <w:pStyle w:val="Prrafodelista"/>
        <w:numPr>
          <w:ilvl w:val="0"/>
          <w:numId w:val="13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</w:rPr>
        <w:t>Interferencia</w:t>
      </w:r>
    </w:p>
    <w:p w14:paraId="46D08D71" w14:textId="77777777" w:rsidR="008E4707" w:rsidRPr="007952FB" w:rsidRDefault="008E4707">
      <w:pPr>
        <w:pStyle w:val="Prrafodelista"/>
        <w:numPr>
          <w:ilvl w:val="0"/>
          <w:numId w:val="13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</w:rPr>
        <w:t>Polarización</w:t>
      </w:r>
    </w:p>
    <w:p w14:paraId="49CEFD8B" w14:textId="77777777" w:rsidR="008E4707" w:rsidRPr="007952FB" w:rsidRDefault="008E4707">
      <w:pPr>
        <w:pStyle w:val="Prrafodelista"/>
        <w:numPr>
          <w:ilvl w:val="0"/>
          <w:numId w:val="13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</w:rPr>
        <w:t>Refracción</w:t>
      </w:r>
    </w:p>
    <w:p w14:paraId="24E1A101" w14:textId="77777777" w:rsidR="008E4707" w:rsidRPr="007952FB" w:rsidRDefault="008E4707">
      <w:pPr>
        <w:pStyle w:val="Prrafodelista"/>
        <w:numPr>
          <w:ilvl w:val="0"/>
          <w:numId w:val="13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</w:rPr>
        <w:t>Difracción</w:t>
      </w:r>
    </w:p>
    <w:p w14:paraId="6436084A" w14:textId="77777777" w:rsidR="008E4707" w:rsidRPr="007952FB" w:rsidRDefault="008E4707" w:rsidP="008E4707">
      <w:pPr>
        <w:pStyle w:val="Prrafodelista"/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</w:p>
    <w:p w14:paraId="716ECE4A" w14:textId="014463BC" w:rsidR="00AA6853" w:rsidRPr="007952FB" w:rsidRDefault="00AA6853" w:rsidP="000B0478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Se arroja una piedra a un estanque y se forma una onda cada 2 segundos, si la longitud de la onda es de 8</w:t>
      </w:r>
      <w:r w:rsidR="006E248F" w:rsidRPr="007952FB">
        <w:rPr>
          <w:rFonts w:ascii="Arial" w:hAnsi="Arial" w:cs="Arial"/>
          <w:sz w:val="20"/>
          <w:szCs w:val="20"/>
        </w:rPr>
        <w:t xml:space="preserve"> </w:t>
      </w:r>
      <w:r w:rsidRPr="007952FB">
        <w:rPr>
          <w:rFonts w:ascii="Arial" w:hAnsi="Arial" w:cs="Arial"/>
          <w:sz w:val="20"/>
          <w:szCs w:val="20"/>
        </w:rPr>
        <w:t>cm. ¿Cuál es la velocidad de propagación?</w:t>
      </w:r>
    </w:p>
    <w:p w14:paraId="39383173" w14:textId="37B2D2F4" w:rsidR="000B0478" w:rsidRPr="007952FB" w:rsidRDefault="00AA6853">
      <w:pPr>
        <w:pStyle w:val="Prrafodelista"/>
        <w:numPr>
          <w:ilvl w:val="0"/>
          <w:numId w:val="14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64</w:t>
      </w:r>
      <w:r w:rsidR="006E248F" w:rsidRPr="007952FB">
        <w:rPr>
          <w:rFonts w:ascii="Arial" w:hAnsi="Arial" w:cs="Arial"/>
          <w:sz w:val="20"/>
        </w:rPr>
        <w:t xml:space="preserve"> </w:t>
      </w:r>
      <w:r w:rsidRPr="007952FB">
        <w:rPr>
          <w:rFonts w:ascii="Arial" w:hAnsi="Arial" w:cs="Arial"/>
          <w:position w:val="-22"/>
          <w:sz w:val="20"/>
          <w:szCs w:val="20"/>
        </w:rPr>
        <w:object w:dxaOrig="400" w:dyaOrig="560" w14:anchorId="1B56B00F">
          <v:shape id="_x0000_i1037" type="#_x0000_t75" style="width:17.25pt;height:28.5pt" o:ole="">
            <v:imagedata r:id="rId28" o:title=""/>
          </v:shape>
          <o:OLEObject Type="Embed" ProgID="Equation.3" ShapeID="_x0000_i1037" DrawAspect="Content" ObjectID="_1836897078" r:id="rId29"/>
        </w:object>
      </w:r>
    </w:p>
    <w:p w14:paraId="3BCDE131" w14:textId="6253A232" w:rsidR="000B0478" w:rsidRPr="007952FB" w:rsidRDefault="00AA6853">
      <w:pPr>
        <w:pStyle w:val="Prrafodelista"/>
        <w:numPr>
          <w:ilvl w:val="0"/>
          <w:numId w:val="14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16</w:t>
      </w:r>
      <w:r w:rsidR="006E248F" w:rsidRPr="007952FB">
        <w:rPr>
          <w:rFonts w:ascii="Arial" w:hAnsi="Arial" w:cs="Arial"/>
          <w:sz w:val="20"/>
        </w:rPr>
        <w:t xml:space="preserve"> </w:t>
      </w:r>
      <w:r w:rsidRPr="007952FB">
        <w:rPr>
          <w:rFonts w:ascii="Arial" w:hAnsi="Arial" w:cs="Arial"/>
          <w:position w:val="-22"/>
          <w:sz w:val="20"/>
          <w:szCs w:val="20"/>
        </w:rPr>
        <w:object w:dxaOrig="400" w:dyaOrig="560" w14:anchorId="6009BAA8">
          <v:shape id="_x0000_i1038" type="#_x0000_t75" style="width:17.25pt;height:28.5pt" o:ole="">
            <v:imagedata r:id="rId28" o:title=""/>
          </v:shape>
          <o:OLEObject Type="Embed" ProgID="Equation.3" ShapeID="_x0000_i1038" DrawAspect="Content" ObjectID="_1836897079" r:id="rId30"/>
        </w:object>
      </w:r>
    </w:p>
    <w:p w14:paraId="6444FB87" w14:textId="3D824F60" w:rsidR="000B0478" w:rsidRPr="007952FB" w:rsidRDefault="00AA6853">
      <w:pPr>
        <w:pStyle w:val="Prrafodelista"/>
        <w:numPr>
          <w:ilvl w:val="0"/>
          <w:numId w:val="14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4</w:t>
      </w:r>
      <w:r w:rsidR="006E248F" w:rsidRPr="007952FB">
        <w:rPr>
          <w:rFonts w:ascii="Arial" w:hAnsi="Arial" w:cs="Arial"/>
          <w:sz w:val="20"/>
        </w:rPr>
        <w:t xml:space="preserve"> </w:t>
      </w:r>
      <w:r w:rsidRPr="007952FB">
        <w:rPr>
          <w:rFonts w:ascii="Arial" w:hAnsi="Arial" w:cs="Arial"/>
          <w:position w:val="-22"/>
          <w:sz w:val="20"/>
          <w:szCs w:val="20"/>
        </w:rPr>
        <w:object w:dxaOrig="400" w:dyaOrig="560" w14:anchorId="27ED7979">
          <v:shape id="_x0000_i1039" type="#_x0000_t75" style="width:17.25pt;height:28.5pt" o:ole="">
            <v:imagedata r:id="rId28" o:title=""/>
          </v:shape>
          <o:OLEObject Type="Embed" ProgID="Equation.3" ShapeID="_x0000_i1039" DrawAspect="Content" ObjectID="_1836897080" r:id="rId31"/>
        </w:object>
      </w:r>
      <w:r w:rsidR="009D7A84" w:rsidRPr="007952FB">
        <w:rPr>
          <w:rFonts w:ascii="Arial" w:hAnsi="Arial" w:cs="Arial"/>
          <w:sz w:val="20"/>
          <w:szCs w:val="20"/>
        </w:rPr>
        <w:t xml:space="preserve"> </w:t>
      </w:r>
    </w:p>
    <w:p w14:paraId="45724502" w14:textId="4B2BEF57" w:rsidR="000B0478" w:rsidRPr="007952FB" w:rsidRDefault="00AA6853">
      <w:pPr>
        <w:pStyle w:val="Prrafodelista"/>
        <w:numPr>
          <w:ilvl w:val="0"/>
          <w:numId w:val="14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0.25</w:t>
      </w:r>
      <w:r w:rsidR="006E248F" w:rsidRPr="007952FB">
        <w:rPr>
          <w:rFonts w:ascii="Arial" w:hAnsi="Arial" w:cs="Arial"/>
          <w:sz w:val="20"/>
        </w:rPr>
        <w:t xml:space="preserve"> </w:t>
      </w:r>
      <w:r w:rsidRPr="007952FB">
        <w:rPr>
          <w:rFonts w:ascii="Arial" w:hAnsi="Arial" w:cs="Arial"/>
          <w:position w:val="-22"/>
          <w:sz w:val="20"/>
          <w:szCs w:val="20"/>
        </w:rPr>
        <w:object w:dxaOrig="400" w:dyaOrig="560" w14:anchorId="4FD1589E">
          <v:shape id="_x0000_i1040" type="#_x0000_t75" style="width:17.25pt;height:28.5pt" o:ole="">
            <v:imagedata r:id="rId28" o:title=""/>
          </v:shape>
          <o:OLEObject Type="Embed" ProgID="Equation.3" ShapeID="_x0000_i1040" DrawAspect="Content" ObjectID="_1836897081" r:id="rId32"/>
        </w:object>
      </w:r>
    </w:p>
    <w:p w14:paraId="285ECD42" w14:textId="77777777" w:rsidR="009E6408" w:rsidRPr="007952FB" w:rsidRDefault="009E6408" w:rsidP="009E6408">
      <w:pPr>
        <w:pStyle w:val="Prrafodelista"/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</w:p>
    <w:p w14:paraId="120D90D8" w14:textId="47DA94DD" w:rsidR="00B15CB4" w:rsidRPr="007952FB" w:rsidRDefault="00B15CB4" w:rsidP="00B15CB4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A la playa llega el oleaje del mar y</w:t>
      </w:r>
      <w:r w:rsidR="006E248F" w:rsidRPr="007952FB">
        <w:rPr>
          <w:rFonts w:ascii="Arial" w:hAnsi="Arial" w:cs="Arial"/>
          <w:sz w:val="20"/>
          <w:szCs w:val="20"/>
        </w:rPr>
        <w:t>,</w:t>
      </w:r>
      <w:r w:rsidRPr="007952FB">
        <w:rPr>
          <w:rFonts w:ascii="Arial" w:hAnsi="Arial" w:cs="Arial"/>
          <w:sz w:val="20"/>
          <w:szCs w:val="20"/>
        </w:rPr>
        <w:t xml:space="preserve"> en ocasiones</w:t>
      </w:r>
      <w:r w:rsidR="006E248F" w:rsidRPr="007952FB">
        <w:rPr>
          <w:rFonts w:ascii="Arial" w:hAnsi="Arial" w:cs="Arial"/>
          <w:sz w:val="20"/>
          <w:szCs w:val="20"/>
        </w:rPr>
        <w:t>,</w:t>
      </w:r>
      <w:r w:rsidRPr="007952FB">
        <w:rPr>
          <w:rFonts w:ascii="Arial" w:hAnsi="Arial" w:cs="Arial"/>
          <w:sz w:val="20"/>
          <w:szCs w:val="20"/>
        </w:rPr>
        <w:t xml:space="preserve"> llegan algunas olas de mayor tamaño que el promedio. Lo anterior se debe al comportamiento ondulatorio de las olas, pues una característica de </w:t>
      </w:r>
      <w:r w:rsidR="006E248F" w:rsidRPr="007952FB">
        <w:rPr>
          <w:rFonts w:ascii="Arial" w:hAnsi="Arial" w:cs="Arial"/>
          <w:sz w:val="20"/>
          <w:szCs w:val="20"/>
        </w:rPr>
        <w:t>e</w:t>
      </w:r>
      <w:r w:rsidRPr="007952FB">
        <w:rPr>
          <w:rFonts w:ascii="Arial" w:hAnsi="Arial" w:cs="Arial"/>
          <w:sz w:val="20"/>
          <w:szCs w:val="20"/>
        </w:rPr>
        <w:t>stas es que se</w:t>
      </w:r>
      <w:r w:rsidR="006E248F" w:rsidRPr="007952FB">
        <w:rPr>
          <w:rFonts w:ascii="Arial" w:hAnsi="Arial" w:cs="Arial"/>
          <w:sz w:val="20"/>
          <w:szCs w:val="20"/>
        </w:rPr>
        <w:t>…</w:t>
      </w:r>
    </w:p>
    <w:p w14:paraId="4BC72A2E" w14:textId="05205629" w:rsidR="00B15CB4" w:rsidRPr="007952FB" w:rsidRDefault="006E248F">
      <w:pPr>
        <w:pStyle w:val="Prrafodelista"/>
        <w:numPr>
          <w:ilvl w:val="0"/>
          <w:numId w:val="15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 xml:space="preserve">Superponen </w:t>
      </w:r>
    </w:p>
    <w:p w14:paraId="32AA00C7" w14:textId="4D69463C" w:rsidR="00B15CB4" w:rsidRPr="007952FB" w:rsidRDefault="006E248F">
      <w:pPr>
        <w:pStyle w:val="Prrafodelista"/>
        <w:numPr>
          <w:ilvl w:val="0"/>
          <w:numId w:val="15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Polarizan</w:t>
      </w:r>
    </w:p>
    <w:p w14:paraId="3EEC9282" w14:textId="6A994CC8" w:rsidR="00B15CB4" w:rsidRPr="007952FB" w:rsidRDefault="006E248F">
      <w:pPr>
        <w:pStyle w:val="Prrafodelista"/>
        <w:numPr>
          <w:ilvl w:val="0"/>
          <w:numId w:val="15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Refractan</w:t>
      </w:r>
    </w:p>
    <w:p w14:paraId="14BD5241" w14:textId="6AAE74A6" w:rsidR="00B15CB4" w:rsidRPr="007952FB" w:rsidRDefault="006E248F">
      <w:pPr>
        <w:pStyle w:val="Prrafodelista"/>
        <w:numPr>
          <w:ilvl w:val="0"/>
          <w:numId w:val="15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Reflejan</w:t>
      </w:r>
    </w:p>
    <w:p w14:paraId="42BE7492" w14:textId="77777777" w:rsidR="006E248F" w:rsidRPr="007952FB" w:rsidRDefault="006E248F" w:rsidP="006E248F">
      <w:pPr>
        <w:pStyle w:val="Prrafodelista"/>
        <w:spacing w:before="0" w:line="360" w:lineRule="auto"/>
        <w:rPr>
          <w:rFonts w:ascii="Arial" w:hAnsi="Arial" w:cs="Arial"/>
          <w:sz w:val="20"/>
          <w:szCs w:val="20"/>
        </w:rPr>
      </w:pPr>
    </w:p>
    <w:p w14:paraId="4B64386C" w14:textId="77777777" w:rsidR="000B0478" w:rsidRPr="007952FB" w:rsidRDefault="000B0478" w:rsidP="000B0478">
      <w:pPr>
        <w:pStyle w:val="Prrafodelista"/>
        <w:tabs>
          <w:tab w:val="left" w:pos="426"/>
        </w:tabs>
        <w:spacing w:before="0" w:line="360" w:lineRule="auto"/>
        <w:ind w:left="360"/>
        <w:jc w:val="center"/>
        <w:rPr>
          <w:rFonts w:ascii="Arial" w:hAnsi="Arial" w:cs="Arial"/>
          <w:iCs/>
          <w:sz w:val="8"/>
          <w:szCs w:val="8"/>
        </w:rPr>
      </w:pPr>
    </w:p>
    <w:p w14:paraId="17B0B9C0" w14:textId="187F3EC3" w:rsidR="00684F9B" w:rsidRPr="007952FB" w:rsidRDefault="00684F9B" w:rsidP="00684F9B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lastRenderedPageBreak/>
        <w:t>Un aislante eléctrico es un material que</w:t>
      </w:r>
      <w:r w:rsidR="006E248F" w:rsidRPr="007952FB">
        <w:rPr>
          <w:rFonts w:ascii="Arial" w:hAnsi="Arial" w:cs="Arial"/>
          <w:sz w:val="20"/>
          <w:szCs w:val="20"/>
        </w:rPr>
        <w:t>…</w:t>
      </w:r>
    </w:p>
    <w:p w14:paraId="71D2B81D" w14:textId="77777777" w:rsidR="00684F9B" w:rsidRPr="007952FB" w:rsidRDefault="00684F9B" w:rsidP="00684F9B">
      <w:pPr>
        <w:ind w:left="360"/>
        <w:rPr>
          <w:rFonts w:ascii="Arial" w:hAnsi="Arial" w:cs="Arial"/>
          <w:sz w:val="12"/>
          <w:szCs w:val="12"/>
        </w:rPr>
      </w:pPr>
    </w:p>
    <w:p w14:paraId="3BEE27AC" w14:textId="2561CD0D" w:rsidR="00684F9B" w:rsidRPr="007952FB" w:rsidRDefault="006E248F">
      <w:pPr>
        <w:pStyle w:val="Prrafodelista"/>
        <w:numPr>
          <w:ilvl w:val="0"/>
          <w:numId w:val="17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Dificulta el flujo de corriente eléctrica</w:t>
      </w:r>
    </w:p>
    <w:p w14:paraId="3A74C422" w14:textId="1F91FDA8" w:rsidR="00684F9B" w:rsidRPr="007952FB" w:rsidRDefault="006E248F">
      <w:pPr>
        <w:pStyle w:val="Prrafodelista"/>
        <w:numPr>
          <w:ilvl w:val="0"/>
          <w:numId w:val="17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 xml:space="preserve">No </w:t>
      </w:r>
      <w:r w:rsidR="00684F9B" w:rsidRPr="007952FB">
        <w:rPr>
          <w:rFonts w:ascii="Arial" w:hAnsi="Arial" w:cs="Arial"/>
          <w:sz w:val="20"/>
        </w:rPr>
        <w:t>contiene</w:t>
      </w:r>
      <w:r w:rsidR="00684F9B" w:rsidRPr="007952FB">
        <w:rPr>
          <w:rFonts w:ascii="Arial" w:hAnsi="Arial" w:cs="Arial"/>
          <w:sz w:val="20"/>
          <w:szCs w:val="20"/>
        </w:rPr>
        <w:t xml:space="preserve"> ninguna corriente eléctrica</w:t>
      </w:r>
    </w:p>
    <w:p w14:paraId="2C950D3E" w14:textId="6C296AC8" w:rsidR="00684F9B" w:rsidRPr="007952FB" w:rsidRDefault="006E248F">
      <w:pPr>
        <w:pStyle w:val="Prrafodelista"/>
        <w:numPr>
          <w:ilvl w:val="0"/>
          <w:numId w:val="17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Tiene más electrones que protones en su superficie</w:t>
      </w:r>
    </w:p>
    <w:p w14:paraId="6D29C289" w14:textId="70D5F64A" w:rsidR="00684F9B" w:rsidRPr="007952FB" w:rsidRDefault="006E248F">
      <w:pPr>
        <w:pStyle w:val="Prrafodelista"/>
        <w:numPr>
          <w:ilvl w:val="0"/>
          <w:numId w:val="17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 xml:space="preserve">No puede </w:t>
      </w:r>
      <w:r w:rsidR="00684F9B" w:rsidRPr="007952FB">
        <w:rPr>
          <w:rFonts w:ascii="Arial" w:hAnsi="Arial" w:cs="Arial"/>
          <w:sz w:val="20"/>
        </w:rPr>
        <w:t>ser</w:t>
      </w:r>
      <w:r w:rsidR="00684F9B" w:rsidRPr="007952FB">
        <w:rPr>
          <w:rFonts w:ascii="Arial" w:hAnsi="Arial" w:cs="Arial"/>
          <w:sz w:val="20"/>
          <w:szCs w:val="20"/>
        </w:rPr>
        <w:t xml:space="preserve"> un elemento químicamente puro</w:t>
      </w:r>
    </w:p>
    <w:p w14:paraId="7618F8C1" w14:textId="77777777" w:rsidR="00684F9B" w:rsidRPr="007952FB" w:rsidRDefault="00684F9B" w:rsidP="00684F9B">
      <w:pPr>
        <w:rPr>
          <w:rFonts w:ascii="Arial" w:hAnsi="Arial" w:cs="Arial"/>
          <w:sz w:val="20"/>
          <w:szCs w:val="20"/>
        </w:rPr>
      </w:pPr>
    </w:p>
    <w:p w14:paraId="58D32A66" w14:textId="749BF359" w:rsidR="000B0478" w:rsidRPr="007952FB" w:rsidRDefault="00126F9A" w:rsidP="000B0478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Si la potencia que produce un horno de microondas es de 1</w:t>
      </w:r>
      <w:r w:rsidRPr="007952FB">
        <w:rPr>
          <w:rFonts w:ascii="Arial" w:hAnsi="Arial" w:cs="Arial"/>
          <w:sz w:val="20"/>
          <w:szCs w:val="20"/>
          <w:vertAlign w:val="superscript"/>
        </w:rPr>
        <w:t xml:space="preserve"> </w:t>
      </w:r>
      <w:r w:rsidRPr="007952FB">
        <w:rPr>
          <w:rFonts w:ascii="Arial" w:hAnsi="Arial" w:cs="Arial"/>
          <w:sz w:val="20"/>
          <w:szCs w:val="20"/>
        </w:rPr>
        <w:t>200</w:t>
      </w:r>
      <w:r w:rsidR="006E248F" w:rsidRPr="007952FB">
        <w:rPr>
          <w:rFonts w:ascii="Arial" w:hAnsi="Arial" w:cs="Arial"/>
          <w:sz w:val="20"/>
          <w:szCs w:val="20"/>
        </w:rPr>
        <w:t xml:space="preserve"> </w:t>
      </w:r>
      <w:r w:rsidRPr="007952FB">
        <w:rPr>
          <w:rFonts w:ascii="Arial" w:hAnsi="Arial" w:cs="Arial"/>
          <w:sz w:val="20"/>
          <w:szCs w:val="20"/>
        </w:rPr>
        <w:t>W y la diferencia de potencial es de 120</w:t>
      </w:r>
      <w:r w:rsidR="006E248F" w:rsidRPr="007952FB">
        <w:rPr>
          <w:rFonts w:ascii="Arial" w:hAnsi="Arial" w:cs="Arial"/>
          <w:sz w:val="20"/>
          <w:szCs w:val="20"/>
        </w:rPr>
        <w:t xml:space="preserve"> </w:t>
      </w:r>
      <w:r w:rsidRPr="007952FB">
        <w:rPr>
          <w:rFonts w:ascii="Arial" w:hAnsi="Arial" w:cs="Arial"/>
          <w:sz w:val="20"/>
          <w:szCs w:val="20"/>
        </w:rPr>
        <w:t>V</w:t>
      </w:r>
      <w:r w:rsidR="00535833" w:rsidRPr="007952FB">
        <w:rPr>
          <w:rFonts w:ascii="Arial" w:hAnsi="Arial" w:cs="Arial"/>
          <w:sz w:val="20"/>
          <w:szCs w:val="20"/>
        </w:rPr>
        <w:t>,</w:t>
      </w:r>
      <w:r w:rsidRPr="007952FB">
        <w:rPr>
          <w:rFonts w:ascii="Arial" w:hAnsi="Arial" w:cs="Arial"/>
          <w:sz w:val="20"/>
          <w:szCs w:val="20"/>
        </w:rPr>
        <w:t xml:space="preserve"> ¿</w:t>
      </w:r>
      <w:r w:rsidR="00535833" w:rsidRPr="007952FB">
        <w:rPr>
          <w:rFonts w:ascii="Arial" w:hAnsi="Arial" w:cs="Arial"/>
          <w:sz w:val="20"/>
          <w:szCs w:val="20"/>
        </w:rPr>
        <w:t>c</w:t>
      </w:r>
      <w:r w:rsidRPr="007952FB">
        <w:rPr>
          <w:rFonts w:ascii="Arial" w:hAnsi="Arial" w:cs="Arial"/>
          <w:sz w:val="20"/>
          <w:szCs w:val="20"/>
        </w:rPr>
        <w:t>uánta corriente circula?</w:t>
      </w:r>
    </w:p>
    <w:p w14:paraId="380E7740" w14:textId="6A015E2D" w:rsidR="000B0478" w:rsidRPr="007952FB" w:rsidRDefault="00126F9A">
      <w:pPr>
        <w:pStyle w:val="Prrafodelista"/>
        <w:numPr>
          <w:ilvl w:val="0"/>
          <w:numId w:val="18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0.001</w:t>
      </w:r>
      <w:r w:rsidR="006E248F" w:rsidRPr="007952FB">
        <w:rPr>
          <w:rFonts w:ascii="Arial" w:hAnsi="Arial" w:cs="Arial"/>
          <w:sz w:val="20"/>
        </w:rPr>
        <w:t xml:space="preserve"> </w:t>
      </w:r>
      <w:proofErr w:type="gramStart"/>
      <w:r w:rsidRPr="007952FB">
        <w:rPr>
          <w:rFonts w:ascii="Arial" w:hAnsi="Arial" w:cs="Arial"/>
          <w:sz w:val="20"/>
        </w:rPr>
        <w:t>A</w:t>
      </w:r>
      <w:proofErr w:type="gramEnd"/>
    </w:p>
    <w:p w14:paraId="1E01B72E" w14:textId="5186CD9F" w:rsidR="000B0478" w:rsidRPr="007952FB" w:rsidRDefault="00126F9A">
      <w:pPr>
        <w:pStyle w:val="Prrafodelista"/>
        <w:numPr>
          <w:ilvl w:val="0"/>
          <w:numId w:val="18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0.1</w:t>
      </w:r>
      <w:r w:rsidR="006E248F" w:rsidRPr="007952FB">
        <w:rPr>
          <w:rFonts w:ascii="Arial" w:hAnsi="Arial" w:cs="Arial"/>
          <w:sz w:val="20"/>
        </w:rPr>
        <w:t xml:space="preserve"> </w:t>
      </w:r>
      <w:r w:rsidRPr="007952FB">
        <w:rPr>
          <w:rFonts w:ascii="Arial" w:hAnsi="Arial" w:cs="Arial"/>
          <w:sz w:val="20"/>
        </w:rPr>
        <w:t>A</w:t>
      </w:r>
    </w:p>
    <w:p w14:paraId="42DD2CE3" w14:textId="3B8B2E78" w:rsidR="000B0478" w:rsidRPr="007952FB" w:rsidRDefault="00126F9A">
      <w:pPr>
        <w:pStyle w:val="Prrafodelista"/>
        <w:numPr>
          <w:ilvl w:val="0"/>
          <w:numId w:val="18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1</w:t>
      </w:r>
      <w:r w:rsidR="006E248F" w:rsidRPr="007952FB">
        <w:rPr>
          <w:rFonts w:ascii="Arial" w:hAnsi="Arial" w:cs="Arial"/>
          <w:sz w:val="20"/>
        </w:rPr>
        <w:t xml:space="preserve"> </w:t>
      </w:r>
      <w:proofErr w:type="gramStart"/>
      <w:r w:rsidRPr="007952FB">
        <w:rPr>
          <w:rFonts w:ascii="Arial" w:hAnsi="Arial" w:cs="Arial"/>
          <w:sz w:val="20"/>
        </w:rPr>
        <w:t>A</w:t>
      </w:r>
      <w:proofErr w:type="gramEnd"/>
    </w:p>
    <w:p w14:paraId="3A0FDDC0" w14:textId="65828609" w:rsidR="000B0478" w:rsidRPr="007952FB" w:rsidRDefault="00126F9A">
      <w:pPr>
        <w:pStyle w:val="Prrafodelista"/>
        <w:numPr>
          <w:ilvl w:val="0"/>
          <w:numId w:val="18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10</w:t>
      </w:r>
      <w:r w:rsidR="006E248F" w:rsidRPr="007952FB">
        <w:rPr>
          <w:rFonts w:ascii="Arial" w:hAnsi="Arial" w:cs="Arial"/>
          <w:sz w:val="20"/>
        </w:rPr>
        <w:t xml:space="preserve"> </w:t>
      </w:r>
      <w:proofErr w:type="gramStart"/>
      <w:r w:rsidRPr="007952FB">
        <w:rPr>
          <w:rFonts w:ascii="Arial" w:hAnsi="Arial" w:cs="Arial"/>
          <w:sz w:val="20"/>
        </w:rPr>
        <w:t>A</w:t>
      </w:r>
      <w:proofErr w:type="gramEnd"/>
    </w:p>
    <w:p w14:paraId="624F8141" w14:textId="77777777" w:rsidR="00BE46CC" w:rsidRPr="007952FB" w:rsidRDefault="00BE46CC" w:rsidP="00BE46CC">
      <w:pPr>
        <w:pStyle w:val="Prrafodelista"/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</w:p>
    <w:p w14:paraId="1F1E8923" w14:textId="77777777" w:rsidR="00BE46CC" w:rsidRPr="007952FB" w:rsidRDefault="00BE46CC" w:rsidP="00BE46CC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¿En cuál de las siguientes condiciones se genera un campo magnético?</w:t>
      </w:r>
    </w:p>
    <w:p w14:paraId="717FB41E" w14:textId="77777777" w:rsidR="00BE46CC" w:rsidRPr="007952FB" w:rsidRDefault="00BE46CC" w:rsidP="00BE46CC">
      <w:pPr>
        <w:ind w:left="360"/>
        <w:jc w:val="center"/>
        <w:rPr>
          <w:rFonts w:ascii="Arial" w:hAnsi="Arial" w:cs="Arial"/>
          <w:sz w:val="12"/>
          <w:szCs w:val="12"/>
        </w:rPr>
      </w:pPr>
    </w:p>
    <w:p w14:paraId="4B2DC9C6" w14:textId="77777777" w:rsidR="00BE46CC" w:rsidRPr="007952FB" w:rsidRDefault="00BE46CC">
      <w:pPr>
        <w:pStyle w:val="Prrafodelista"/>
        <w:numPr>
          <w:ilvl w:val="0"/>
          <w:numId w:val="28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 xml:space="preserve">Por la </w:t>
      </w:r>
      <w:r w:rsidRPr="007952FB">
        <w:rPr>
          <w:rFonts w:ascii="Arial" w:hAnsi="Arial" w:cs="Arial"/>
          <w:sz w:val="20"/>
        </w:rPr>
        <w:t>presencia</w:t>
      </w:r>
      <w:r w:rsidRPr="007952FB">
        <w:rPr>
          <w:rFonts w:ascii="Arial" w:hAnsi="Arial" w:cs="Arial"/>
          <w:sz w:val="20"/>
          <w:szCs w:val="20"/>
        </w:rPr>
        <w:t xml:space="preserve"> de cargas eléctricas </w:t>
      </w:r>
    </w:p>
    <w:p w14:paraId="36A299E8" w14:textId="77777777" w:rsidR="00BE46CC" w:rsidRPr="007952FB" w:rsidRDefault="00BE46CC">
      <w:pPr>
        <w:pStyle w:val="Prrafodelista"/>
        <w:numPr>
          <w:ilvl w:val="0"/>
          <w:numId w:val="28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 xml:space="preserve">Por la </w:t>
      </w:r>
      <w:r w:rsidRPr="007952FB">
        <w:rPr>
          <w:rFonts w:ascii="Arial" w:hAnsi="Arial" w:cs="Arial"/>
          <w:sz w:val="20"/>
        </w:rPr>
        <w:t>ausencia</w:t>
      </w:r>
      <w:r w:rsidRPr="007952FB">
        <w:rPr>
          <w:rFonts w:ascii="Arial" w:hAnsi="Arial" w:cs="Arial"/>
          <w:sz w:val="20"/>
          <w:szCs w:val="20"/>
        </w:rPr>
        <w:t xml:space="preserve"> de corriente eléctrica</w:t>
      </w:r>
    </w:p>
    <w:p w14:paraId="16F71F1E" w14:textId="77777777" w:rsidR="00BE46CC" w:rsidRPr="007952FB" w:rsidRDefault="00BE46CC">
      <w:pPr>
        <w:pStyle w:val="Prrafodelista"/>
        <w:numPr>
          <w:ilvl w:val="0"/>
          <w:numId w:val="28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 xml:space="preserve">Al tener </w:t>
      </w:r>
      <w:r w:rsidRPr="007952FB">
        <w:rPr>
          <w:rFonts w:ascii="Arial" w:hAnsi="Arial" w:cs="Arial"/>
          <w:sz w:val="20"/>
        </w:rPr>
        <w:t>campos</w:t>
      </w:r>
      <w:r w:rsidRPr="007952FB">
        <w:rPr>
          <w:rFonts w:ascii="Arial" w:hAnsi="Arial" w:cs="Arial"/>
          <w:sz w:val="20"/>
          <w:szCs w:val="20"/>
        </w:rPr>
        <w:t xml:space="preserve"> eléctricos invariables</w:t>
      </w:r>
    </w:p>
    <w:p w14:paraId="21718077" w14:textId="77777777" w:rsidR="00BE46CC" w:rsidRPr="007952FB" w:rsidRDefault="00BE46CC">
      <w:pPr>
        <w:pStyle w:val="Prrafodelista"/>
        <w:numPr>
          <w:ilvl w:val="0"/>
          <w:numId w:val="28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 xml:space="preserve">Al tener </w:t>
      </w:r>
      <w:r w:rsidRPr="007952FB">
        <w:rPr>
          <w:rFonts w:ascii="Arial" w:hAnsi="Arial" w:cs="Arial"/>
          <w:sz w:val="20"/>
        </w:rPr>
        <w:t>cargas</w:t>
      </w:r>
      <w:r w:rsidRPr="007952FB">
        <w:rPr>
          <w:rFonts w:ascii="Arial" w:hAnsi="Arial" w:cs="Arial"/>
          <w:sz w:val="20"/>
          <w:szCs w:val="20"/>
        </w:rPr>
        <w:t xml:space="preserve"> eléctricas en movimiento </w:t>
      </w:r>
    </w:p>
    <w:p w14:paraId="218E11D9" w14:textId="77777777" w:rsidR="00BE46CC" w:rsidRPr="007952FB" w:rsidRDefault="00BE46CC" w:rsidP="00BE46CC">
      <w:pPr>
        <w:pStyle w:val="Prrafodelista"/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</w:p>
    <w:p w14:paraId="1A833C7E" w14:textId="6DB1E1F7" w:rsidR="006C5E80" w:rsidRPr="007952FB" w:rsidRDefault="006C5E80" w:rsidP="006C5E80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Si el flujo magnético en cierta región está cambiando con el tiempo, entonces</w:t>
      </w:r>
      <w:r w:rsidR="006E248F" w:rsidRPr="007952FB">
        <w:rPr>
          <w:rFonts w:ascii="Arial" w:hAnsi="Arial" w:cs="Arial"/>
          <w:sz w:val="20"/>
        </w:rPr>
        <w:t>…</w:t>
      </w:r>
    </w:p>
    <w:p w14:paraId="37B47974" w14:textId="77777777" w:rsidR="006C5E80" w:rsidRPr="007952FB" w:rsidRDefault="006C5E80" w:rsidP="006C5E80">
      <w:pPr>
        <w:pStyle w:val="Prrafodelista"/>
        <w:pBdr>
          <w:top w:val="nil"/>
          <w:left w:val="nil"/>
          <w:bottom w:val="nil"/>
          <w:right w:val="nil"/>
          <w:between w:val="nil"/>
        </w:pBdr>
        <w:spacing w:before="20" w:after="20" w:line="276" w:lineRule="auto"/>
        <w:ind w:left="426"/>
        <w:rPr>
          <w:rFonts w:ascii="Arial" w:hAnsi="Arial" w:cs="Arial"/>
          <w:color w:val="000000"/>
          <w:sz w:val="10"/>
          <w:szCs w:val="10"/>
        </w:rPr>
      </w:pPr>
    </w:p>
    <w:p w14:paraId="21A41C27" w14:textId="39B1784C" w:rsidR="006C5E80" w:rsidRPr="007952FB" w:rsidRDefault="006E248F">
      <w:pPr>
        <w:pStyle w:val="Prrafodelista"/>
        <w:numPr>
          <w:ilvl w:val="0"/>
          <w:numId w:val="19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 xml:space="preserve">La corriente </w:t>
      </w:r>
      <w:r w:rsidR="006C5E80" w:rsidRPr="007952FB">
        <w:rPr>
          <w:rFonts w:ascii="Arial" w:hAnsi="Arial" w:cs="Arial"/>
          <w:sz w:val="20"/>
          <w:szCs w:val="20"/>
        </w:rPr>
        <w:t>eléctrica</w:t>
      </w:r>
      <w:r w:rsidR="006C5E80" w:rsidRPr="007952FB">
        <w:rPr>
          <w:rFonts w:ascii="Arial" w:hAnsi="Arial" w:cs="Arial"/>
          <w:sz w:val="20"/>
        </w:rPr>
        <w:t xml:space="preserve"> producida es cero</w:t>
      </w:r>
    </w:p>
    <w:p w14:paraId="2FD8C2CF" w14:textId="67288018" w:rsidR="006C5E80" w:rsidRPr="007952FB" w:rsidRDefault="006E248F">
      <w:pPr>
        <w:pStyle w:val="Prrafodelista"/>
        <w:numPr>
          <w:ilvl w:val="0"/>
          <w:numId w:val="19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 xml:space="preserve">Debe </w:t>
      </w:r>
      <w:r w:rsidR="006C5E80" w:rsidRPr="007952FB">
        <w:rPr>
          <w:rFonts w:ascii="Arial" w:hAnsi="Arial" w:cs="Arial"/>
          <w:sz w:val="20"/>
        </w:rPr>
        <w:t xml:space="preserve">existir </w:t>
      </w:r>
      <w:r w:rsidR="006C5E80" w:rsidRPr="007952FB">
        <w:rPr>
          <w:rFonts w:ascii="Arial" w:hAnsi="Arial" w:cs="Arial"/>
          <w:sz w:val="20"/>
          <w:szCs w:val="20"/>
        </w:rPr>
        <w:t>una</w:t>
      </w:r>
      <w:r w:rsidR="006C5E80" w:rsidRPr="007952FB">
        <w:rPr>
          <w:rFonts w:ascii="Arial" w:hAnsi="Arial" w:cs="Arial"/>
          <w:sz w:val="20"/>
        </w:rPr>
        <w:t xml:space="preserve"> </w:t>
      </w:r>
      <w:proofErr w:type="spellStart"/>
      <w:r w:rsidR="006C5E80" w:rsidRPr="007952FB">
        <w:rPr>
          <w:rFonts w:ascii="Arial" w:hAnsi="Arial" w:cs="Arial"/>
          <w:i/>
          <w:iCs/>
          <w:sz w:val="20"/>
        </w:rPr>
        <w:t>fem</w:t>
      </w:r>
      <w:proofErr w:type="spellEnd"/>
      <w:r w:rsidR="006C5E80" w:rsidRPr="007952FB">
        <w:rPr>
          <w:rFonts w:ascii="Arial" w:hAnsi="Arial" w:cs="Arial"/>
          <w:sz w:val="20"/>
        </w:rPr>
        <w:t xml:space="preserve"> inducida y un campo eléctrico</w:t>
      </w:r>
    </w:p>
    <w:p w14:paraId="29B65358" w14:textId="46B3055A" w:rsidR="006C5E80" w:rsidRPr="007952FB" w:rsidRDefault="006E248F">
      <w:pPr>
        <w:pStyle w:val="Prrafodelista"/>
        <w:numPr>
          <w:ilvl w:val="0"/>
          <w:numId w:val="19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 xml:space="preserve">No debe existir una </w:t>
      </w:r>
      <w:proofErr w:type="spellStart"/>
      <w:r w:rsidR="006C5E80" w:rsidRPr="007952FB">
        <w:rPr>
          <w:rFonts w:ascii="Arial" w:hAnsi="Arial" w:cs="Arial"/>
          <w:i/>
          <w:iCs/>
          <w:sz w:val="20"/>
        </w:rPr>
        <w:t>fem</w:t>
      </w:r>
      <w:proofErr w:type="spellEnd"/>
      <w:r w:rsidR="006C5E80" w:rsidRPr="007952FB">
        <w:rPr>
          <w:rFonts w:ascii="Arial" w:hAnsi="Arial" w:cs="Arial"/>
          <w:sz w:val="20"/>
        </w:rPr>
        <w:t xml:space="preserve"> inducida</w:t>
      </w:r>
    </w:p>
    <w:p w14:paraId="52A83022" w14:textId="47430716" w:rsidR="006C5E80" w:rsidRPr="007952FB" w:rsidRDefault="006E248F">
      <w:pPr>
        <w:pStyle w:val="Prrafodelista"/>
        <w:numPr>
          <w:ilvl w:val="0"/>
          <w:numId w:val="19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La energía debe ser disipada como calor</w:t>
      </w:r>
    </w:p>
    <w:p w14:paraId="194B680A" w14:textId="77777777" w:rsidR="006C5E80" w:rsidRPr="007952FB" w:rsidRDefault="006C5E80" w:rsidP="006C5E80">
      <w:pPr>
        <w:rPr>
          <w:rFonts w:ascii="Arial" w:hAnsi="Arial" w:cs="Arial"/>
          <w:sz w:val="20"/>
          <w:szCs w:val="20"/>
        </w:rPr>
      </w:pPr>
    </w:p>
    <w:p w14:paraId="4B196485" w14:textId="77777777" w:rsidR="000B0478" w:rsidRPr="007952FB" w:rsidRDefault="000B0478" w:rsidP="000B0478">
      <w:pPr>
        <w:pStyle w:val="Prrafodelista"/>
        <w:tabs>
          <w:tab w:val="left" w:pos="426"/>
        </w:tabs>
        <w:spacing w:before="0" w:line="360" w:lineRule="auto"/>
        <w:ind w:left="360"/>
        <w:jc w:val="center"/>
        <w:rPr>
          <w:rFonts w:ascii="Arial" w:hAnsi="Arial" w:cs="Arial"/>
          <w:iCs/>
          <w:sz w:val="8"/>
          <w:szCs w:val="8"/>
        </w:rPr>
      </w:pPr>
    </w:p>
    <w:p w14:paraId="6C1DD98A" w14:textId="39348F4E" w:rsidR="00014915" w:rsidRPr="007952FB" w:rsidRDefault="00014915" w:rsidP="00014915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La presión atmosférica en el monte Everest disminuye comparada con la del mar porque</w:t>
      </w:r>
      <w:r w:rsidR="006E248F" w:rsidRPr="007952FB">
        <w:rPr>
          <w:rFonts w:ascii="Arial" w:hAnsi="Arial" w:cs="Arial"/>
          <w:sz w:val="20"/>
          <w:szCs w:val="20"/>
        </w:rPr>
        <w:t>…</w:t>
      </w:r>
    </w:p>
    <w:p w14:paraId="453F407F" w14:textId="7F0C27A1" w:rsidR="00014915" w:rsidRPr="007952FB" w:rsidRDefault="006E248F">
      <w:pPr>
        <w:pStyle w:val="Prrafodelista"/>
        <w:numPr>
          <w:ilvl w:val="0"/>
          <w:numId w:val="21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La densidad del aire aumenta</w:t>
      </w:r>
    </w:p>
    <w:p w14:paraId="269A19A9" w14:textId="4D746E91" w:rsidR="00014915" w:rsidRPr="007952FB" w:rsidRDefault="006E248F">
      <w:pPr>
        <w:pStyle w:val="Prrafodelista"/>
        <w:numPr>
          <w:ilvl w:val="0"/>
          <w:numId w:val="21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La presión hidrostática del mar influye</w:t>
      </w:r>
    </w:p>
    <w:p w14:paraId="00D733DA" w14:textId="70515B3C" w:rsidR="00014915" w:rsidRPr="007952FB" w:rsidRDefault="006E248F">
      <w:pPr>
        <w:pStyle w:val="Prrafodelista"/>
        <w:numPr>
          <w:ilvl w:val="0"/>
          <w:numId w:val="21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 xml:space="preserve">La </w:t>
      </w:r>
      <w:r w:rsidR="00014915" w:rsidRPr="007952FB">
        <w:rPr>
          <w:rFonts w:ascii="Arial" w:hAnsi="Arial" w:cs="Arial"/>
          <w:sz w:val="20"/>
        </w:rPr>
        <w:t>densidad</w:t>
      </w:r>
      <w:r w:rsidR="00014915" w:rsidRPr="007952FB">
        <w:rPr>
          <w:rFonts w:ascii="Arial" w:hAnsi="Arial" w:cs="Arial"/>
          <w:sz w:val="20"/>
          <w:szCs w:val="20"/>
        </w:rPr>
        <w:t xml:space="preserve"> del aire soportada es mayor</w:t>
      </w:r>
    </w:p>
    <w:p w14:paraId="5AECE24C" w14:textId="58E200C9" w:rsidR="00014915" w:rsidRPr="007952FB" w:rsidRDefault="006E248F">
      <w:pPr>
        <w:pStyle w:val="Prrafodelista"/>
        <w:numPr>
          <w:ilvl w:val="0"/>
          <w:numId w:val="21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 xml:space="preserve">La </w:t>
      </w:r>
      <w:r w:rsidR="00014915" w:rsidRPr="007952FB">
        <w:rPr>
          <w:rFonts w:ascii="Arial" w:hAnsi="Arial" w:cs="Arial"/>
          <w:sz w:val="20"/>
        </w:rPr>
        <w:t>altura</w:t>
      </w:r>
      <w:r w:rsidR="00014915" w:rsidRPr="007952FB">
        <w:rPr>
          <w:rFonts w:ascii="Arial" w:hAnsi="Arial" w:cs="Arial"/>
          <w:sz w:val="20"/>
          <w:szCs w:val="20"/>
        </w:rPr>
        <w:t xml:space="preserve"> de la columna de aire soportada es menor</w:t>
      </w:r>
    </w:p>
    <w:p w14:paraId="4CB26EFA" w14:textId="77777777" w:rsidR="00014915" w:rsidRPr="007952FB" w:rsidRDefault="00014915" w:rsidP="00014915">
      <w:pPr>
        <w:spacing w:after="80"/>
        <w:rPr>
          <w:rFonts w:ascii="Arial" w:hAnsi="Arial" w:cs="Arial"/>
          <w:sz w:val="20"/>
          <w:szCs w:val="20"/>
        </w:rPr>
      </w:pPr>
    </w:p>
    <w:p w14:paraId="29711CAF" w14:textId="2CA2AAA0" w:rsidR="00684F9B" w:rsidRPr="007952FB" w:rsidRDefault="00684F9B" w:rsidP="00684F9B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El principio de Arquímedes hace referencia a la</w:t>
      </w:r>
      <w:r w:rsidR="006E248F" w:rsidRPr="007952FB">
        <w:rPr>
          <w:rFonts w:ascii="Arial" w:hAnsi="Arial" w:cs="Arial"/>
          <w:sz w:val="20"/>
          <w:szCs w:val="20"/>
        </w:rPr>
        <w:t>…</w:t>
      </w:r>
    </w:p>
    <w:p w14:paraId="73662E1A" w14:textId="77777777" w:rsidR="00684F9B" w:rsidRPr="007952FB" w:rsidRDefault="00684F9B" w:rsidP="00684F9B">
      <w:pPr>
        <w:pStyle w:val="Prrafodelista"/>
        <w:spacing w:after="80"/>
        <w:ind w:left="284"/>
        <w:rPr>
          <w:rFonts w:ascii="Arial" w:hAnsi="Arial" w:cs="Arial"/>
          <w:sz w:val="10"/>
          <w:szCs w:val="10"/>
        </w:rPr>
      </w:pPr>
    </w:p>
    <w:p w14:paraId="3203950E" w14:textId="66776969" w:rsidR="00684F9B" w:rsidRPr="007952FB" w:rsidRDefault="006E248F">
      <w:pPr>
        <w:pStyle w:val="Prrafodelista"/>
        <w:numPr>
          <w:ilvl w:val="0"/>
          <w:numId w:val="20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</w:rPr>
        <w:t>Velocidad</w:t>
      </w:r>
      <w:r w:rsidR="00684F9B" w:rsidRPr="007952FB">
        <w:rPr>
          <w:rFonts w:ascii="Arial" w:hAnsi="Arial" w:cs="Arial"/>
          <w:sz w:val="20"/>
          <w:szCs w:val="20"/>
        </w:rPr>
        <w:t xml:space="preserve"> de un vehículo que circula a través de una tubería cada vez más estrecha</w:t>
      </w:r>
    </w:p>
    <w:p w14:paraId="4E7A0C6E" w14:textId="2A76F37D" w:rsidR="00684F9B" w:rsidRPr="007952FB" w:rsidRDefault="006E248F">
      <w:pPr>
        <w:pStyle w:val="Prrafodelista"/>
        <w:numPr>
          <w:ilvl w:val="0"/>
          <w:numId w:val="20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</w:rPr>
        <w:t>Interacción</w:t>
      </w:r>
      <w:r w:rsidR="00684F9B" w:rsidRPr="007952FB">
        <w:rPr>
          <w:rFonts w:ascii="Arial" w:hAnsi="Arial" w:cs="Arial"/>
          <w:sz w:val="20"/>
          <w:szCs w:val="20"/>
        </w:rPr>
        <w:t xml:space="preserve"> de la presión que hay entre dos émbolos de diferentes áreas transversales </w:t>
      </w:r>
    </w:p>
    <w:p w14:paraId="3B3BC9B4" w14:textId="1B9613A2" w:rsidR="00684F9B" w:rsidRPr="007952FB" w:rsidRDefault="006E248F">
      <w:pPr>
        <w:pStyle w:val="Prrafodelista"/>
        <w:numPr>
          <w:ilvl w:val="0"/>
          <w:numId w:val="20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 xml:space="preserve">Fuerza </w:t>
      </w:r>
      <w:r w:rsidR="00684F9B" w:rsidRPr="007952FB">
        <w:rPr>
          <w:rFonts w:ascii="Arial" w:hAnsi="Arial" w:cs="Arial"/>
          <w:sz w:val="20"/>
        </w:rPr>
        <w:t>aplicada</w:t>
      </w:r>
      <w:r w:rsidR="00684F9B" w:rsidRPr="007952FB">
        <w:rPr>
          <w:rFonts w:ascii="Arial" w:hAnsi="Arial" w:cs="Arial"/>
          <w:sz w:val="20"/>
          <w:szCs w:val="20"/>
        </w:rPr>
        <w:t xml:space="preserve"> en un punto de un fluido y que se distribuye uniformemente en todas las direcciones</w:t>
      </w:r>
    </w:p>
    <w:p w14:paraId="7FB5CDE3" w14:textId="1601AAE1" w:rsidR="00684F9B" w:rsidRPr="007952FB" w:rsidRDefault="006E248F">
      <w:pPr>
        <w:pStyle w:val="Prrafodelista"/>
        <w:numPr>
          <w:ilvl w:val="0"/>
          <w:numId w:val="20"/>
        </w:numPr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 xml:space="preserve">Fuerza de </w:t>
      </w:r>
      <w:r w:rsidR="00684F9B" w:rsidRPr="007952FB">
        <w:rPr>
          <w:rFonts w:ascii="Arial" w:hAnsi="Arial" w:cs="Arial"/>
          <w:sz w:val="20"/>
        </w:rPr>
        <w:t>empuje</w:t>
      </w:r>
      <w:r w:rsidR="00684F9B" w:rsidRPr="007952FB">
        <w:rPr>
          <w:rFonts w:ascii="Arial" w:hAnsi="Arial" w:cs="Arial"/>
          <w:sz w:val="20"/>
          <w:szCs w:val="20"/>
        </w:rPr>
        <w:t xml:space="preserve"> o flotación hacia arriba que recibe todo objeto que se sumerge total o parcialmente en un fluido</w:t>
      </w:r>
    </w:p>
    <w:p w14:paraId="7CA872F3" w14:textId="77777777" w:rsidR="00684F9B" w:rsidRPr="007952FB" w:rsidRDefault="00684F9B" w:rsidP="00684F9B">
      <w:pPr>
        <w:rPr>
          <w:rFonts w:ascii="Arial" w:hAnsi="Arial" w:cs="Arial"/>
          <w:sz w:val="20"/>
          <w:szCs w:val="20"/>
        </w:rPr>
      </w:pPr>
    </w:p>
    <w:p w14:paraId="11C43ABD" w14:textId="5CDA3739" w:rsidR="00612EF3" w:rsidRPr="007952FB" w:rsidRDefault="00612EF3" w:rsidP="00612EF3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¿Qué tipo de imagen forma un espejo convexo?</w:t>
      </w:r>
    </w:p>
    <w:p w14:paraId="300E1F41" w14:textId="2809E977" w:rsidR="00612EF3" w:rsidRPr="007952FB" w:rsidRDefault="00612EF3" w:rsidP="00612EF3">
      <w:pPr>
        <w:pStyle w:val="Prrafodelista"/>
        <w:numPr>
          <w:ilvl w:val="0"/>
          <w:numId w:val="23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Real, invertida y mayor que el objeto.</w:t>
      </w:r>
    </w:p>
    <w:p w14:paraId="7C6C34C1" w14:textId="13C7D972" w:rsidR="00612EF3" w:rsidRPr="007952FB" w:rsidRDefault="00612EF3" w:rsidP="00767187">
      <w:pPr>
        <w:pStyle w:val="Prrafodelista"/>
        <w:numPr>
          <w:ilvl w:val="0"/>
          <w:numId w:val="23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Virtual, derecha y menor que el objeto.</w:t>
      </w:r>
    </w:p>
    <w:p w14:paraId="15F5A2F8" w14:textId="5BC63A60" w:rsidR="00612EF3" w:rsidRPr="007952FB" w:rsidRDefault="00612EF3" w:rsidP="00767187">
      <w:pPr>
        <w:pStyle w:val="Prrafodelista"/>
        <w:numPr>
          <w:ilvl w:val="0"/>
          <w:numId w:val="23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Real, invertida y menor que el objeto.</w:t>
      </w:r>
    </w:p>
    <w:p w14:paraId="0B79CF8D" w14:textId="18F91817" w:rsidR="00612EF3" w:rsidRPr="007952FB" w:rsidRDefault="00612EF3" w:rsidP="00612EF3">
      <w:pPr>
        <w:pStyle w:val="Prrafodelista"/>
        <w:numPr>
          <w:ilvl w:val="0"/>
          <w:numId w:val="23"/>
        </w:numPr>
        <w:tabs>
          <w:tab w:val="left" w:pos="426"/>
        </w:tabs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</w:rPr>
        <w:t>Virtual</w:t>
      </w:r>
      <w:r w:rsidR="002E6FAD" w:rsidRPr="007952FB">
        <w:rPr>
          <w:rFonts w:ascii="Arial" w:hAnsi="Arial" w:cs="Arial"/>
          <w:sz w:val="20"/>
        </w:rPr>
        <w:t>,</w:t>
      </w:r>
      <w:r w:rsidRPr="007952FB">
        <w:rPr>
          <w:rFonts w:ascii="Arial" w:hAnsi="Arial" w:cs="Arial"/>
          <w:sz w:val="20"/>
        </w:rPr>
        <w:t xml:space="preserve"> derecha y mayor que el objeto.</w:t>
      </w:r>
    </w:p>
    <w:p w14:paraId="59D66A98" w14:textId="77777777" w:rsidR="00612EF3" w:rsidRPr="007952FB" w:rsidRDefault="00612EF3" w:rsidP="00684F9B">
      <w:pPr>
        <w:rPr>
          <w:rFonts w:ascii="Arial" w:hAnsi="Arial" w:cs="Arial"/>
          <w:sz w:val="20"/>
          <w:szCs w:val="20"/>
        </w:rPr>
      </w:pPr>
    </w:p>
    <w:p w14:paraId="51320E0E" w14:textId="236E1EC8" w:rsidR="000B0478" w:rsidRPr="007952FB" w:rsidRDefault="00B425A5" w:rsidP="000B0478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  <w:szCs w:val="20"/>
        </w:rPr>
        <w:t>El viento, la luz solar, el calor del subsuelo y las mareas son claros ejemplos de</w:t>
      </w:r>
      <w:r w:rsidR="006E248F" w:rsidRPr="007952FB">
        <w:rPr>
          <w:rFonts w:ascii="Arial" w:hAnsi="Arial" w:cs="Arial"/>
          <w:sz w:val="20"/>
          <w:szCs w:val="20"/>
        </w:rPr>
        <w:t>…</w:t>
      </w:r>
    </w:p>
    <w:p w14:paraId="08520987" w14:textId="7B3A15C5" w:rsidR="000B0478" w:rsidRPr="007952FB" w:rsidRDefault="006E248F">
      <w:pPr>
        <w:pStyle w:val="Prrafodelista"/>
        <w:numPr>
          <w:ilvl w:val="0"/>
          <w:numId w:val="22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Recursos no renovables</w:t>
      </w:r>
    </w:p>
    <w:p w14:paraId="4E443CBC" w14:textId="1659669C" w:rsidR="000B0478" w:rsidRPr="007952FB" w:rsidRDefault="006E248F">
      <w:pPr>
        <w:pStyle w:val="Prrafodelista"/>
        <w:numPr>
          <w:ilvl w:val="0"/>
          <w:numId w:val="22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Recursos naturales de un país</w:t>
      </w:r>
    </w:p>
    <w:p w14:paraId="2ADAD715" w14:textId="7A0F0D2E" w:rsidR="000B0478" w:rsidRPr="007952FB" w:rsidRDefault="006E248F">
      <w:pPr>
        <w:pStyle w:val="Prrafodelista"/>
        <w:numPr>
          <w:ilvl w:val="0"/>
          <w:numId w:val="22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Fenómenos que suceden en la tierra</w:t>
      </w:r>
    </w:p>
    <w:p w14:paraId="287A11DA" w14:textId="07870FF8" w:rsidR="000B0478" w:rsidRPr="007952FB" w:rsidRDefault="006E248F">
      <w:pPr>
        <w:pStyle w:val="Prrafodelista"/>
        <w:numPr>
          <w:ilvl w:val="0"/>
          <w:numId w:val="22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 xml:space="preserve">Alternativas para la producción de energía </w:t>
      </w:r>
      <w:r w:rsidR="009D7A84" w:rsidRPr="007952FB">
        <w:rPr>
          <w:rFonts w:ascii="Arial" w:hAnsi="Arial" w:cs="Arial"/>
          <w:sz w:val="20"/>
        </w:rPr>
        <w:t xml:space="preserve"> </w:t>
      </w:r>
    </w:p>
    <w:p w14:paraId="5EEFEEF5" w14:textId="77777777" w:rsidR="00226A61" w:rsidRPr="007952FB" w:rsidRDefault="00226A61" w:rsidP="00226A61">
      <w:pPr>
        <w:pStyle w:val="Prrafodelista"/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12"/>
          <w:szCs w:val="12"/>
        </w:rPr>
      </w:pPr>
    </w:p>
    <w:p w14:paraId="6E0BAE23" w14:textId="589172DA" w:rsidR="000B0478" w:rsidRPr="007952FB" w:rsidRDefault="003452E2" w:rsidP="000B0478">
      <w:pPr>
        <w:pStyle w:val="Prrafodelista"/>
        <w:numPr>
          <w:ilvl w:val="0"/>
          <w:numId w:val="1"/>
        </w:numPr>
        <w:tabs>
          <w:tab w:val="left" w:pos="426"/>
        </w:tabs>
        <w:spacing w:before="0" w:line="276" w:lineRule="auto"/>
        <w:ind w:left="360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  <w:szCs w:val="20"/>
        </w:rPr>
        <w:t>¿Quién propuso el modelo que consideraba al átomo como indivisible e invisible?</w:t>
      </w:r>
    </w:p>
    <w:p w14:paraId="51245BAA" w14:textId="05C3A47D" w:rsidR="000B0478" w:rsidRPr="007952FB" w:rsidRDefault="003452E2" w:rsidP="00612EF3">
      <w:pPr>
        <w:pStyle w:val="Prrafodelista"/>
        <w:numPr>
          <w:ilvl w:val="0"/>
          <w:numId w:val="31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 xml:space="preserve">Thomson </w:t>
      </w:r>
    </w:p>
    <w:p w14:paraId="7ADD78C6" w14:textId="1D62B642" w:rsidR="000B0478" w:rsidRPr="007952FB" w:rsidRDefault="003452E2" w:rsidP="00612EF3">
      <w:pPr>
        <w:pStyle w:val="Prrafodelista"/>
        <w:numPr>
          <w:ilvl w:val="0"/>
          <w:numId w:val="31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>Bohr</w:t>
      </w:r>
    </w:p>
    <w:p w14:paraId="1D6F32FA" w14:textId="1ADC1E81" w:rsidR="000B0478" w:rsidRPr="007952FB" w:rsidRDefault="003452E2" w:rsidP="00612EF3">
      <w:pPr>
        <w:pStyle w:val="Prrafodelista"/>
        <w:numPr>
          <w:ilvl w:val="0"/>
          <w:numId w:val="31"/>
        </w:numPr>
        <w:spacing w:before="0" w:line="360" w:lineRule="auto"/>
        <w:rPr>
          <w:rFonts w:ascii="Arial" w:hAnsi="Arial" w:cs="Arial"/>
          <w:sz w:val="20"/>
        </w:rPr>
      </w:pPr>
      <w:r w:rsidRPr="007952FB">
        <w:rPr>
          <w:rFonts w:ascii="Arial" w:hAnsi="Arial" w:cs="Arial"/>
          <w:sz w:val="20"/>
        </w:rPr>
        <w:t xml:space="preserve">Rutherford </w:t>
      </w:r>
    </w:p>
    <w:p w14:paraId="71E52C59" w14:textId="4F43A483" w:rsidR="000B0478" w:rsidRPr="007952FB" w:rsidRDefault="003452E2" w:rsidP="00612EF3">
      <w:pPr>
        <w:pStyle w:val="Prrafodelista"/>
        <w:numPr>
          <w:ilvl w:val="0"/>
          <w:numId w:val="31"/>
        </w:numPr>
        <w:tabs>
          <w:tab w:val="left" w:pos="426"/>
        </w:tabs>
        <w:spacing w:before="0" w:line="360" w:lineRule="auto"/>
        <w:rPr>
          <w:rFonts w:ascii="Arial" w:hAnsi="Arial" w:cs="Arial"/>
          <w:sz w:val="20"/>
          <w:szCs w:val="20"/>
        </w:rPr>
      </w:pPr>
      <w:r w:rsidRPr="007952FB">
        <w:rPr>
          <w:rFonts w:ascii="Arial" w:hAnsi="Arial" w:cs="Arial"/>
          <w:sz w:val="20"/>
        </w:rPr>
        <w:t xml:space="preserve">Demócrito </w:t>
      </w:r>
    </w:p>
    <w:p w14:paraId="702BC0DD" w14:textId="77777777" w:rsidR="00612EF3" w:rsidRPr="007952FB" w:rsidRDefault="00612EF3" w:rsidP="00612EF3">
      <w:pPr>
        <w:tabs>
          <w:tab w:val="left" w:pos="426"/>
        </w:tabs>
        <w:spacing w:before="0" w:line="360" w:lineRule="auto"/>
        <w:rPr>
          <w:rFonts w:ascii="Arial" w:hAnsi="Arial" w:cs="Arial"/>
          <w:sz w:val="20"/>
          <w:szCs w:val="20"/>
        </w:rPr>
      </w:pPr>
    </w:p>
    <w:sectPr w:rsidR="00612EF3" w:rsidRPr="007952FB" w:rsidSect="00934120">
      <w:pgSz w:w="16838" w:h="11906" w:orient="landscape"/>
      <w:pgMar w:top="567" w:right="567" w:bottom="567" w:left="567" w:header="709" w:footer="709" w:gutter="0"/>
      <w:cols w:num="2" w:sep="1" w:space="567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Kozuka Gothic Pro L">
    <w:altName w:val="MS Gothic"/>
    <w:panose1 w:val="00000000000000000000"/>
    <w:charset w:val="80"/>
    <w:family w:val="swiss"/>
    <w:notTrueType/>
    <w:pitch w:val="variable"/>
    <w:sig w:usb0="00000000" w:usb1="6AC7FCFF" w:usb2="00000012" w:usb3="00000000" w:csb0="00020005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7F4CD6"/>
    <w:multiLevelType w:val="hybridMultilevel"/>
    <w:tmpl w:val="C1465344"/>
    <w:lvl w:ilvl="0" w:tplc="D230094A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  <w:szCs w:val="20"/>
      </w:rPr>
    </w:lvl>
    <w:lvl w:ilvl="1" w:tplc="580A0019">
      <w:start w:val="1"/>
      <w:numFmt w:val="lowerLetter"/>
      <w:lvlText w:val="%2."/>
      <w:lvlJc w:val="left"/>
      <w:pPr>
        <w:ind w:left="1440" w:hanging="360"/>
      </w:pPr>
    </w:lvl>
    <w:lvl w:ilvl="2" w:tplc="580A001B" w:tentative="1">
      <w:start w:val="1"/>
      <w:numFmt w:val="lowerRoman"/>
      <w:lvlText w:val="%3."/>
      <w:lvlJc w:val="right"/>
      <w:pPr>
        <w:ind w:left="2160" w:hanging="180"/>
      </w:pPr>
    </w:lvl>
    <w:lvl w:ilvl="3" w:tplc="580A000F" w:tentative="1">
      <w:start w:val="1"/>
      <w:numFmt w:val="decimal"/>
      <w:lvlText w:val="%4."/>
      <w:lvlJc w:val="left"/>
      <w:pPr>
        <w:ind w:left="2880" w:hanging="360"/>
      </w:pPr>
    </w:lvl>
    <w:lvl w:ilvl="4" w:tplc="580A0019" w:tentative="1">
      <w:start w:val="1"/>
      <w:numFmt w:val="lowerLetter"/>
      <w:lvlText w:val="%5."/>
      <w:lvlJc w:val="left"/>
      <w:pPr>
        <w:ind w:left="3600" w:hanging="360"/>
      </w:pPr>
    </w:lvl>
    <w:lvl w:ilvl="5" w:tplc="580A001B" w:tentative="1">
      <w:start w:val="1"/>
      <w:numFmt w:val="lowerRoman"/>
      <w:lvlText w:val="%6."/>
      <w:lvlJc w:val="right"/>
      <w:pPr>
        <w:ind w:left="4320" w:hanging="180"/>
      </w:pPr>
    </w:lvl>
    <w:lvl w:ilvl="6" w:tplc="580A000F" w:tentative="1">
      <w:start w:val="1"/>
      <w:numFmt w:val="decimal"/>
      <w:lvlText w:val="%7."/>
      <w:lvlJc w:val="left"/>
      <w:pPr>
        <w:ind w:left="5040" w:hanging="360"/>
      </w:pPr>
    </w:lvl>
    <w:lvl w:ilvl="7" w:tplc="580A0019" w:tentative="1">
      <w:start w:val="1"/>
      <w:numFmt w:val="lowerLetter"/>
      <w:lvlText w:val="%8."/>
      <w:lvlJc w:val="left"/>
      <w:pPr>
        <w:ind w:left="5760" w:hanging="360"/>
      </w:pPr>
    </w:lvl>
    <w:lvl w:ilvl="8" w:tplc="5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85029F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6B0B7D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5274B6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AE1842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814F9A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9B35A7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EE0AA2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8A589C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1C215F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D53011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A55262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5912A7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156CE9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3F2DFB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D6A6AEC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C41C52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E2C6ABA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4F180E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9C55ED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AED0E15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1A70360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4D757EF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65230BE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293B49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976742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F679AF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AA60F41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F40010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D557007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DEB7B52"/>
    <w:multiLevelType w:val="hybridMultilevel"/>
    <w:tmpl w:val="A7E0D8B0"/>
    <w:lvl w:ilvl="0" w:tplc="FFFFFFFF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82290933">
    <w:abstractNumId w:val="0"/>
  </w:num>
  <w:num w:numId="2" w16cid:durableId="642736324">
    <w:abstractNumId w:val="10"/>
  </w:num>
  <w:num w:numId="3" w16cid:durableId="785655708">
    <w:abstractNumId w:val="21"/>
  </w:num>
  <w:num w:numId="4" w16cid:durableId="99374792">
    <w:abstractNumId w:val="18"/>
  </w:num>
  <w:num w:numId="5" w16cid:durableId="548568602">
    <w:abstractNumId w:val="28"/>
  </w:num>
  <w:num w:numId="6" w16cid:durableId="281157233">
    <w:abstractNumId w:val="24"/>
  </w:num>
  <w:num w:numId="7" w16cid:durableId="952783132">
    <w:abstractNumId w:val="23"/>
  </w:num>
  <w:num w:numId="8" w16cid:durableId="1984265325">
    <w:abstractNumId w:val="27"/>
  </w:num>
  <w:num w:numId="9" w16cid:durableId="2048992069">
    <w:abstractNumId w:val="29"/>
  </w:num>
  <w:num w:numId="10" w16cid:durableId="976647165">
    <w:abstractNumId w:val="1"/>
  </w:num>
  <w:num w:numId="11" w16cid:durableId="624233289">
    <w:abstractNumId w:val="16"/>
  </w:num>
  <w:num w:numId="12" w16cid:durableId="881866127">
    <w:abstractNumId w:val="3"/>
  </w:num>
  <w:num w:numId="13" w16cid:durableId="344749886">
    <w:abstractNumId w:val="6"/>
  </w:num>
  <w:num w:numId="14" w16cid:durableId="1875457618">
    <w:abstractNumId w:val="26"/>
  </w:num>
  <w:num w:numId="15" w16cid:durableId="217935474">
    <w:abstractNumId w:val="5"/>
  </w:num>
  <w:num w:numId="16" w16cid:durableId="963850698">
    <w:abstractNumId w:val="17"/>
  </w:num>
  <w:num w:numId="17" w16cid:durableId="2087414751">
    <w:abstractNumId w:val="2"/>
  </w:num>
  <w:num w:numId="18" w16cid:durableId="725568386">
    <w:abstractNumId w:val="14"/>
  </w:num>
  <w:num w:numId="19" w16cid:durableId="509486715">
    <w:abstractNumId w:val="15"/>
  </w:num>
  <w:num w:numId="20" w16cid:durableId="68845185">
    <w:abstractNumId w:val="13"/>
  </w:num>
  <w:num w:numId="21" w16cid:durableId="659583625">
    <w:abstractNumId w:val="8"/>
  </w:num>
  <w:num w:numId="22" w16cid:durableId="2134206566">
    <w:abstractNumId w:val="20"/>
  </w:num>
  <w:num w:numId="23" w16cid:durableId="717314982">
    <w:abstractNumId w:val="19"/>
  </w:num>
  <w:num w:numId="24" w16cid:durableId="844906365">
    <w:abstractNumId w:val="22"/>
  </w:num>
  <w:num w:numId="25" w16cid:durableId="1072462440">
    <w:abstractNumId w:val="30"/>
  </w:num>
  <w:num w:numId="26" w16cid:durableId="633146701">
    <w:abstractNumId w:val="7"/>
  </w:num>
  <w:num w:numId="27" w16cid:durableId="1200439385">
    <w:abstractNumId w:val="4"/>
  </w:num>
  <w:num w:numId="28" w16cid:durableId="264920523">
    <w:abstractNumId w:val="25"/>
  </w:num>
  <w:num w:numId="29" w16cid:durableId="1736120053">
    <w:abstractNumId w:val="9"/>
  </w:num>
  <w:num w:numId="30" w16cid:durableId="993795569">
    <w:abstractNumId w:val="12"/>
  </w:num>
  <w:num w:numId="31" w16cid:durableId="1061755758">
    <w:abstractNumId w:val="11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2A6F"/>
    <w:rsid w:val="00005C45"/>
    <w:rsid w:val="0001066F"/>
    <w:rsid w:val="000107D2"/>
    <w:rsid w:val="00014915"/>
    <w:rsid w:val="00033DF5"/>
    <w:rsid w:val="000467B9"/>
    <w:rsid w:val="00067322"/>
    <w:rsid w:val="00076023"/>
    <w:rsid w:val="00083336"/>
    <w:rsid w:val="000A3C72"/>
    <w:rsid w:val="000B0478"/>
    <w:rsid w:val="000C39B3"/>
    <w:rsid w:val="000F060C"/>
    <w:rsid w:val="000F09F5"/>
    <w:rsid w:val="000F198B"/>
    <w:rsid w:val="0010010E"/>
    <w:rsid w:val="00122B60"/>
    <w:rsid w:val="00126F9A"/>
    <w:rsid w:val="00150446"/>
    <w:rsid w:val="00166642"/>
    <w:rsid w:val="00183E89"/>
    <w:rsid w:val="001841B2"/>
    <w:rsid w:val="0019393F"/>
    <w:rsid w:val="00195384"/>
    <w:rsid w:val="00196EF3"/>
    <w:rsid w:val="001B4F99"/>
    <w:rsid w:val="001D047D"/>
    <w:rsid w:val="001D4A8D"/>
    <w:rsid w:val="001E2C29"/>
    <w:rsid w:val="00204FF5"/>
    <w:rsid w:val="00206CAC"/>
    <w:rsid w:val="002108D6"/>
    <w:rsid w:val="00213D9B"/>
    <w:rsid w:val="00226A61"/>
    <w:rsid w:val="00245451"/>
    <w:rsid w:val="00252A88"/>
    <w:rsid w:val="00262DC1"/>
    <w:rsid w:val="002B02F0"/>
    <w:rsid w:val="002D70D6"/>
    <w:rsid w:val="002E6FAD"/>
    <w:rsid w:val="002F0C3A"/>
    <w:rsid w:val="002F2353"/>
    <w:rsid w:val="0030377F"/>
    <w:rsid w:val="003202D6"/>
    <w:rsid w:val="00323FD1"/>
    <w:rsid w:val="003452E2"/>
    <w:rsid w:val="003457DF"/>
    <w:rsid w:val="00351A18"/>
    <w:rsid w:val="003B4B2A"/>
    <w:rsid w:val="003C5F9C"/>
    <w:rsid w:val="003D2992"/>
    <w:rsid w:val="003E0124"/>
    <w:rsid w:val="003F22E7"/>
    <w:rsid w:val="003F5499"/>
    <w:rsid w:val="00413E8E"/>
    <w:rsid w:val="00433892"/>
    <w:rsid w:val="00450462"/>
    <w:rsid w:val="00472395"/>
    <w:rsid w:val="00485FD0"/>
    <w:rsid w:val="00496734"/>
    <w:rsid w:val="004B7AE8"/>
    <w:rsid w:val="004C3B63"/>
    <w:rsid w:val="004D0523"/>
    <w:rsid w:val="004D67DB"/>
    <w:rsid w:val="004E379D"/>
    <w:rsid w:val="004E44CC"/>
    <w:rsid w:val="004F568D"/>
    <w:rsid w:val="00510F8B"/>
    <w:rsid w:val="005135BE"/>
    <w:rsid w:val="005324B2"/>
    <w:rsid w:val="00535833"/>
    <w:rsid w:val="00546439"/>
    <w:rsid w:val="00583CB9"/>
    <w:rsid w:val="005B43D3"/>
    <w:rsid w:val="005B4E46"/>
    <w:rsid w:val="005D7A6C"/>
    <w:rsid w:val="006041F8"/>
    <w:rsid w:val="00612EF3"/>
    <w:rsid w:val="00641E89"/>
    <w:rsid w:val="0064271A"/>
    <w:rsid w:val="006824A9"/>
    <w:rsid w:val="00682A5C"/>
    <w:rsid w:val="00684F9B"/>
    <w:rsid w:val="006B2240"/>
    <w:rsid w:val="006C5E80"/>
    <w:rsid w:val="006D23E4"/>
    <w:rsid w:val="006E248F"/>
    <w:rsid w:val="006F298B"/>
    <w:rsid w:val="006F78EF"/>
    <w:rsid w:val="00702DDB"/>
    <w:rsid w:val="00742A6F"/>
    <w:rsid w:val="00766478"/>
    <w:rsid w:val="007952FB"/>
    <w:rsid w:val="007A30B3"/>
    <w:rsid w:val="007B7DA5"/>
    <w:rsid w:val="007E154D"/>
    <w:rsid w:val="007E35DA"/>
    <w:rsid w:val="0080542A"/>
    <w:rsid w:val="00806505"/>
    <w:rsid w:val="00807504"/>
    <w:rsid w:val="0081518F"/>
    <w:rsid w:val="008177BC"/>
    <w:rsid w:val="00830818"/>
    <w:rsid w:val="00857156"/>
    <w:rsid w:val="008637A5"/>
    <w:rsid w:val="00884BE4"/>
    <w:rsid w:val="008907AC"/>
    <w:rsid w:val="008B44D7"/>
    <w:rsid w:val="008B55AC"/>
    <w:rsid w:val="008B7F36"/>
    <w:rsid w:val="008C31FD"/>
    <w:rsid w:val="008C44B9"/>
    <w:rsid w:val="008D154B"/>
    <w:rsid w:val="008D7D38"/>
    <w:rsid w:val="008E4707"/>
    <w:rsid w:val="008F645F"/>
    <w:rsid w:val="00911B9C"/>
    <w:rsid w:val="009121AF"/>
    <w:rsid w:val="00923FFD"/>
    <w:rsid w:val="00934120"/>
    <w:rsid w:val="00944613"/>
    <w:rsid w:val="00960A9E"/>
    <w:rsid w:val="00982B95"/>
    <w:rsid w:val="00983A4A"/>
    <w:rsid w:val="009B7A67"/>
    <w:rsid w:val="009D7A84"/>
    <w:rsid w:val="009D7B75"/>
    <w:rsid w:val="009E02DE"/>
    <w:rsid w:val="009E5AC8"/>
    <w:rsid w:val="009E6408"/>
    <w:rsid w:val="00A00C69"/>
    <w:rsid w:val="00A025DA"/>
    <w:rsid w:val="00A05169"/>
    <w:rsid w:val="00A62A92"/>
    <w:rsid w:val="00A92FA7"/>
    <w:rsid w:val="00A9630A"/>
    <w:rsid w:val="00AA42A3"/>
    <w:rsid w:val="00AA6853"/>
    <w:rsid w:val="00AC209D"/>
    <w:rsid w:val="00AC70E4"/>
    <w:rsid w:val="00AE0D75"/>
    <w:rsid w:val="00AF5394"/>
    <w:rsid w:val="00B0182A"/>
    <w:rsid w:val="00B15CB4"/>
    <w:rsid w:val="00B378AC"/>
    <w:rsid w:val="00B425A5"/>
    <w:rsid w:val="00B677F8"/>
    <w:rsid w:val="00B85B8C"/>
    <w:rsid w:val="00B96ECC"/>
    <w:rsid w:val="00BB29B0"/>
    <w:rsid w:val="00BE46CC"/>
    <w:rsid w:val="00BF4908"/>
    <w:rsid w:val="00BF6A27"/>
    <w:rsid w:val="00C11BCE"/>
    <w:rsid w:val="00C26985"/>
    <w:rsid w:val="00C47B82"/>
    <w:rsid w:val="00C52777"/>
    <w:rsid w:val="00C54133"/>
    <w:rsid w:val="00C672E1"/>
    <w:rsid w:val="00C8325E"/>
    <w:rsid w:val="00C95002"/>
    <w:rsid w:val="00C97419"/>
    <w:rsid w:val="00CA3B6C"/>
    <w:rsid w:val="00CB5A93"/>
    <w:rsid w:val="00CC0C81"/>
    <w:rsid w:val="00CD6FF8"/>
    <w:rsid w:val="00CF0060"/>
    <w:rsid w:val="00D062F3"/>
    <w:rsid w:val="00D752A0"/>
    <w:rsid w:val="00D753C8"/>
    <w:rsid w:val="00D948F5"/>
    <w:rsid w:val="00DA4FDF"/>
    <w:rsid w:val="00DA6431"/>
    <w:rsid w:val="00DC043D"/>
    <w:rsid w:val="00DC700A"/>
    <w:rsid w:val="00DD5FEA"/>
    <w:rsid w:val="00DE1B00"/>
    <w:rsid w:val="00DE5F48"/>
    <w:rsid w:val="00DF0A2C"/>
    <w:rsid w:val="00DF2582"/>
    <w:rsid w:val="00E10847"/>
    <w:rsid w:val="00E32593"/>
    <w:rsid w:val="00E3570B"/>
    <w:rsid w:val="00E414C7"/>
    <w:rsid w:val="00E433CD"/>
    <w:rsid w:val="00E57AF2"/>
    <w:rsid w:val="00E82A09"/>
    <w:rsid w:val="00E938B1"/>
    <w:rsid w:val="00EB5169"/>
    <w:rsid w:val="00EC56B7"/>
    <w:rsid w:val="00EC6A8A"/>
    <w:rsid w:val="00ED0209"/>
    <w:rsid w:val="00ED6674"/>
    <w:rsid w:val="00EE1092"/>
    <w:rsid w:val="00EE18E7"/>
    <w:rsid w:val="00EE4576"/>
    <w:rsid w:val="00F002BA"/>
    <w:rsid w:val="00F04441"/>
    <w:rsid w:val="00F30382"/>
    <w:rsid w:val="00F30429"/>
    <w:rsid w:val="00F516A5"/>
    <w:rsid w:val="00F827CB"/>
    <w:rsid w:val="00F84123"/>
    <w:rsid w:val="00F93697"/>
    <w:rsid w:val="00FA19A2"/>
    <w:rsid w:val="00FA3E16"/>
    <w:rsid w:val="00FA6CD0"/>
    <w:rsid w:val="00FB6C7B"/>
    <w:rsid w:val="00FD295F"/>
    <w:rsid w:val="00FF5E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MX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AFF3AF"/>
  <w15:docId w15:val="{0A260D28-5CDE-499F-A81A-9957430182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es-MX" w:eastAsia="es-MX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5169"/>
    <w:pPr>
      <w:spacing w:before="60"/>
      <w:jc w:val="both"/>
    </w:pPr>
    <w:rPr>
      <w:kern w:val="2"/>
      <w:sz w:val="22"/>
      <w:szCs w:val="22"/>
      <w:lang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742A6F"/>
    <w:pPr>
      <w:ind w:left="720"/>
      <w:contextualSpacing/>
    </w:pPr>
  </w:style>
  <w:style w:type="table" w:styleId="Tablaconcuadrcula">
    <w:name w:val="Table Grid"/>
    <w:basedOn w:val="Tablanormal"/>
    <w:uiPriority w:val="59"/>
    <w:rsid w:val="00742A6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0107D2"/>
    <w:pPr>
      <w:spacing w:before="100" w:beforeAutospacing="1" w:after="100" w:afterAutospacing="1"/>
      <w:jc w:val="left"/>
    </w:pPr>
    <w:rPr>
      <w:rFonts w:ascii="Times New Roman" w:eastAsia="Times New Roman" w:hAnsi="Times New Roman"/>
      <w:kern w:val="0"/>
      <w:sz w:val="24"/>
      <w:szCs w:val="24"/>
      <w:lang w:eastAsia="es-MX"/>
    </w:rPr>
  </w:style>
  <w:style w:type="paragraph" w:styleId="Sinespaciado">
    <w:name w:val="No Spacing"/>
    <w:uiPriority w:val="1"/>
    <w:qFormat/>
    <w:rsid w:val="000107D2"/>
    <w:pPr>
      <w:jc w:val="both"/>
    </w:pPr>
    <w:rPr>
      <w:kern w:val="2"/>
      <w:sz w:val="22"/>
      <w:szCs w:val="22"/>
      <w:lang w:eastAsia="en-U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9121AF"/>
    <w:pPr>
      <w:spacing w:before="0"/>
      <w:jc w:val="left"/>
    </w:pPr>
    <w:rPr>
      <w:rFonts w:ascii="Tahoma" w:eastAsia="Times New Roman" w:hAnsi="Tahoma" w:cs="Tahoma"/>
      <w:kern w:val="0"/>
      <w:sz w:val="16"/>
      <w:szCs w:val="16"/>
      <w:lang w:eastAsia="es-MX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121A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768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513711">
          <w:marLeft w:val="166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80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202321">
          <w:marLeft w:val="81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03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07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94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96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8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7516993">
          <w:marLeft w:val="67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190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5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151574">
          <w:marLeft w:val="67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977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6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78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26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64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73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4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03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10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86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90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86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08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22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0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image" Target="media/image10.png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CA504A-5B0A-44AB-9AE9-68A9B44508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182</Words>
  <Characters>6503</Characters>
  <Application>Microsoft Office Word</Application>
  <DocSecurity>0</DocSecurity>
  <Lines>54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7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CARDO REYES</dc:creator>
  <cp:lastModifiedBy>OCTAVIO CAUDILLO</cp:lastModifiedBy>
  <cp:revision>4</cp:revision>
  <dcterms:created xsi:type="dcterms:W3CDTF">2026-03-30T18:54:00Z</dcterms:created>
  <dcterms:modified xsi:type="dcterms:W3CDTF">2026-04-05T18:20:00Z</dcterms:modified>
</cp:coreProperties>
</file>